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256" r:id="rId2"/>
    <p:sldId id="260" r:id="rId3"/>
    <p:sldId id="363" r:id="rId4"/>
    <p:sldId id="364" r:id="rId5"/>
    <p:sldId id="366" r:id="rId6"/>
    <p:sldId id="262" r:id="rId7"/>
    <p:sldId id="264" r:id="rId8"/>
    <p:sldId id="265" r:id="rId9"/>
    <p:sldId id="271" r:id="rId10"/>
    <p:sldId id="277" r:id="rId11"/>
    <p:sldId id="282" r:id="rId12"/>
    <p:sldId id="365" r:id="rId13"/>
    <p:sldId id="304" r:id="rId14"/>
    <p:sldId id="305" r:id="rId15"/>
    <p:sldId id="272" r:id="rId16"/>
    <p:sldId id="273" r:id="rId17"/>
    <p:sldId id="275" r:id="rId18"/>
    <p:sldId id="276" r:id="rId19"/>
    <p:sldId id="274" r:id="rId20"/>
    <p:sldId id="278" r:id="rId21"/>
    <p:sldId id="280" r:id="rId22"/>
    <p:sldId id="279" r:id="rId23"/>
    <p:sldId id="269" r:id="rId24"/>
    <p:sldId id="283" r:id="rId25"/>
    <p:sldId id="298" r:id="rId26"/>
    <p:sldId id="302" r:id="rId27"/>
    <p:sldId id="281" r:id="rId28"/>
    <p:sldId id="310" r:id="rId29"/>
    <p:sldId id="294" r:id="rId30"/>
    <p:sldId id="295" r:id="rId31"/>
    <p:sldId id="306" r:id="rId32"/>
    <p:sldId id="307" r:id="rId33"/>
    <p:sldId id="285" r:id="rId34"/>
    <p:sldId id="286" r:id="rId35"/>
    <p:sldId id="308" r:id="rId36"/>
    <p:sldId id="309" r:id="rId37"/>
    <p:sldId id="287" r:id="rId38"/>
    <p:sldId id="288" r:id="rId39"/>
    <p:sldId id="289" r:id="rId40"/>
    <p:sldId id="290" r:id="rId41"/>
    <p:sldId id="291" r:id="rId42"/>
    <p:sldId id="292" r:id="rId43"/>
    <p:sldId id="297" r:id="rId44"/>
    <p:sldId id="293" r:id="rId45"/>
    <p:sldId id="313" r:id="rId46"/>
    <p:sldId id="321" r:id="rId47"/>
    <p:sldId id="270" r:id="rId48"/>
    <p:sldId id="314" r:id="rId49"/>
    <p:sldId id="369" r:id="rId50"/>
    <p:sldId id="318" r:id="rId51"/>
    <p:sldId id="319" r:id="rId52"/>
    <p:sldId id="362" r:id="rId53"/>
    <p:sldId id="320" r:id="rId54"/>
    <p:sldId id="356" r:id="rId55"/>
    <p:sldId id="357" r:id="rId56"/>
    <p:sldId id="368" r:id="rId57"/>
    <p:sldId id="311" r:id="rId58"/>
    <p:sldId id="367" r:id="rId59"/>
    <p:sldId id="359" r:id="rId60"/>
    <p:sldId id="358" r:id="rId61"/>
    <p:sldId id="360" r:id="rId62"/>
    <p:sldId id="352" r:id="rId63"/>
    <p:sldId id="353" r:id="rId64"/>
    <p:sldId id="355" r:id="rId65"/>
    <p:sldId id="312" r:id="rId66"/>
    <p:sldId id="322" r:id="rId67"/>
    <p:sldId id="323" r:id="rId68"/>
    <p:sldId id="324" r:id="rId69"/>
    <p:sldId id="350" r:id="rId70"/>
    <p:sldId id="351" r:id="rId71"/>
    <p:sldId id="325" r:id="rId72"/>
    <p:sldId id="326" r:id="rId73"/>
    <p:sldId id="327" r:id="rId74"/>
    <p:sldId id="328" r:id="rId75"/>
    <p:sldId id="331" r:id="rId76"/>
    <p:sldId id="315" r:id="rId77"/>
    <p:sldId id="329" r:id="rId78"/>
    <p:sldId id="330" r:id="rId79"/>
    <p:sldId id="332" r:id="rId80"/>
    <p:sldId id="333" r:id="rId81"/>
    <p:sldId id="334" r:id="rId82"/>
    <p:sldId id="335" r:id="rId83"/>
    <p:sldId id="340" r:id="rId84"/>
    <p:sldId id="337" r:id="rId85"/>
    <p:sldId id="336" r:id="rId86"/>
    <p:sldId id="338" r:id="rId87"/>
    <p:sldId id="339" r:id="rId88"/>
    <p:sldId id="317" r:id="rId89"/>
    <p:sldId id="341" r:id="rId90"/>
    <p:sldId id="342" r:id="rId91"/>
    <p:sldId id="343" r:id="rId92"/>
    <p:sldId id="344" r:id="rId93"/>
    <p:sldId id="345" r:id="rId94"/>
    <p:sldId id="346" r:id="rId95"/>
    <p:sldId id="347" r:id="rId96"/>
    <p:sldId id="348" r:id="rId97"/>
    <p:sldId id="296" r:id="rId9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61.wmf"/><Relationship Id="rId1" Type="http://schemas.openxmlformats.org/officeDocument/2006/relationships/image" Target="../media/image8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9.wmf"/><Relationship Id="rId1" Type="http://schemas.openxmlformats.org/officeDocument/2006/relationships/image" Target="../media/image106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26" Type="http://schemas.openxmlformats.org/officeDocument/2006/relationships/image" Target="../media/image168.wmf"/><Relationship Id="rId3" Type="http://schemas.openxmlformats.org/officeDocument/2006/relationships/image" Target="../media/image145.wmf"/><Relationship Id="rId21" Type="http://schemas.openxmlformats.org/officeDocument/2006/relationships/image" Target="../media/image163.wmf"/><Relationship Id="rId34" Type="http://schemas.openxmlformats.org/officeDocument/2006/relationships/image" Target="../media/image176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5" Type="http://schemas.openxmlformats.org/officeDocument/2006/relationships/image" Target="../media/image167.wmf"/><Relationship Id="rId33" Type="http://schemas.openxmlformats.org/officeDocument/2006/relationships/image" Target="../media/image175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20" Type="http://schemas.openxmlformats.org/officeDocument/2006/relationships/image" Target="../media/image162.wmf"/><Relationship Id="rId29" Type="http://schemas.openxmlformats.org/officeDocument/2006/relationships/image" Target="../media/image171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24" Type="http://schemas.openxmlformats.org/officeDocument/2006/relationships/image" Target="../media/image166.wmf"/><Relationship Id="rId32" Type="http://schemas.openxmlformats.org/officeDocument/2006/relationships/image" Target="../media/image174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23" Type="http://schemas.openxmlformats.org/officeDocument/2006/relationships/image" Target="../media/image165.wmf"/><Relationship Id="rId28" Type="http://schemas.openxmlformats.org/officeDocument/2006/relationships/image" Target="../media/image170.wmf"/><Relationship Id="rId10" Type="http://schemas.openxmlformats.org/officeDocument/2006/relationships/image" Target="../media/image152.wmf"/><Relationship Id="rId19" Type="http://schemas.openxmlformats.org/officeDocument/2006/relationships/image" Target="../media/image161.wmf"/><Relationship Id="rId31" Type="http://schemas.openxmlformats.org/officeDocument/2006/relationships/image" Target="../media/image173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Relationship Id="rId22" Type="http://schemas.openxmlformats.org/officeDocument/2006/relationships/image" Target="../media/image164.wmf"/><Relationship Id="rId27" Type="http://schemas.openxmlformats.org/officeDocument/2006/relationships/image" Target="../media/image169.wmf"/><Relationship Id="rId30" Type="http://schemas.openxmlformats.org/officeDocument/2006/relationships/image" Target="../media/image172.wmf"/><Relationship Id="rId35" Type="http://schemas.openxmlformats.org/officeDocument/2006/relationships/image" Target="../media/image177.wmf"/><Relationship Id="rId8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61970D-EFF1-4759-83AA-2163B71CC548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87AD9C-D792-450C-A48A-251B52AB67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88785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3231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4385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04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4227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29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672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5232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187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10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0859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5631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C71B05-7080-4723-A796-8B003D325F26}" type="datetimeFigureOut">
              <a:rPr lang="ru-RU" smtClean="0"/>
              <a:t>21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279F77-9190-4712-85A5-3527942BD2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9401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0.png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0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5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0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png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1.bin"/><Relationship Id="rId21" Type="http://schemas.openxmlformats.org/officeDocument/2006/relationships/image" Target="../media/image151.wmf"/><Relationship Id="rId42" Type="http://schemas.openxmlformats.org/officeDocument/2006/relationships/image" Target="../media/image160.wmf"/><Relationship Id="rId47" Type="http://schemas.openxmlformats.org/officeDocument/2006/relationships/oleObject" Target="../embeddings/oleObject143.bin"/><Relationship Id="rId63" Type="http://schemas.openxmlformats.org/officeDocument/2006/relationships/image" Target="../media/image167.wmf"/><Relationship Id="rId68" Type="http://schemas.openxmlformats.org/officeDocument/2006/relationships/oleObject" Target="../embeddings/oleObject157.bin"/><Relationship Id="rId16" Type="http://schemas.openxmlformats.org/officeDocument/2006/relationships/image" Target="../media/image149.wmf"/><Relationship Id="rId11" Type="http://schemas.openxmlformats.org/officeDocument/2006/relationships/oleObject" Target="../embeddings/oleObject123.bin"/><Relationship Id="rId32" Type="http://schemas.openxmlformats.org/officeDocument/2006/relationships/oleObject" Target="../embeddings/oleObject135.bin"/><Relationship Id="rId37" Type="http://schemas.openxmlformats.org/officeDocument/2006/relationships/oleObject" Target="../embeddings/oleObject138.bin"/><Relationship Id="rId53" Type="http://schemas.openxmlformats.org/officeDocument/2006/relationships/oleObject" Target="../embeddings/oleObject147.bin"/><Relationship Id="rId58" Type="http://schemas.openxmlformats.org/officeDocument/2006/relationships/oleObject" Target="../embeddings/oleObject151.bin"/><Relationship Id="rId74" Type="http://schemas.openxmlformats.org/officeDocument/2006/relationships/oleObject" Target="../embeddings/oleObject160.bin"/><Relationship Id="rId79" Type="http://schemas.openxmlformats.org/officeDocument/2006/relationships/image" Target="../media/image175.wmf"/><Relationship Id="rId5" Type="http://schemas.openxmlformats.org/officeDocument/2006/relationships/oleObject" Target="../embeddings/oleObject120.bin"/><Relationship Id="rId61" Type="http://schemas.openxmlformats.org/officeDocument/2006/relationships/oleObject" Target="../embeddings/oleObject153.bin"/><Relationship Id="rId82" Type="http://schemas.openxmlformats.org/officeDocument/2006/relationships/oleObject" Target="../embeddings/oleObject164.bin"/><Relationship Id="rId19" Type="http://schemas.openxmlformats.org/officeDocument/2006/relationships/image" Target="../media/image150.wmf"/><Relationship Id="rId14" Type="http://schemas.openxmlformats.org/officeDocument/2006/relationships/image" Target="../media/image148.wmf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33.bin"/><Relationship Id="rId35" Type="http://schemas.openxmlformats.org/officeDocument/2006/relationships/oleObject" Target="../embeddings/oleObject137.bin"/><Relationship Id="rId43" Type="http://schemas.openxmlformats.org/officeDocument/2006/relationships/oleObject" Target="../embeddings/oleObject141.bin"/><Relationship Id="rId48" Type="http://schemas.openxmlformats.org/officeDocument/2006/relationships/image" Target="../media/image163.wmf"/><Relationship Id="rId56" Type="http://schemas.openxmlformats.org/officeDocument/2006/relationships/image" Target="../media/image165.wmf"/><Relationship Id="rId64" Type="http://schemas.openxmlformats.org/officeDocument/2006/relationships/oleObject" Target="../embeddings/oleObject155.bin"/><Relationship Id="rId69" Type="http://schemas.openxmlformats.org/officeDocument/2006/relationships/image" Target="../media/image170.wmf"/><Relationship Id="rId77" Type="http://schemas.openxmlformats.org/officeDocument/2006/relationships/image" Target="../media/image174.wmf"/><Relationship Id="rId8" Type="http://schemas.openxmlformats.org/officeDocument/2006/relationships/image" Target="../media/image145.wmf"/><Relationship Id="rId51" Type="http://schemas.openxmlformats.org/officeDocument/2006/relationships/oleObject" Target="../embeddings/oleObject145.bin"/><Relationship Id="rId72" Type="http://schemas.openxmlformats.org/officeDocument/2006/relationships/oleObject" Target="../embeddings/oleObject159.bin"/><Relationship Id="rId80" Type="http://schemas.openxmlformats.org/officeDocument/2006/relationships/oleObject" Target="../embeddings/oleObject163.bin"/><Relationship Id="rId3" Type="http://schemas.openxmlformats.org/officeDocument/2006/relationships/oleObject" Target="../embeddings/oleObject11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153.wmf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58.wmf"/><Relationship Id="rId46" Type="http://schemas.openxmlformats.org/officeDocument/2006/relationships/image" Target="../media/image162.wmf"/><Relationship Id="rId59" Type="http://schemas.openxmlformats.org/officeDocument/2006/relationships/image" Target="../media/image166.wmf"/><Relationship Id="rId67" Type="http://schemas.openxmlformats.org/officeDocument/2006/relationships/image" Target="../media/image169.wmf"/><Relationship Id="rId20" Type="http://schemas.openxmlformats.org/officeDocument/2006/relationships/oleObject" Target="../embeddings/oleObject128.bin"/><Relationship Id="rId41" Type="http://schemas.openxmlformats.org/officeDocument/2006/relationships/oleObject" Target="../embeddings/oleObject140.bin"/><Relationship Id="rId54" Type="http://schemas.openxmlformats.org/officeDocument/2006/relationships/oleObject" Target="../embeddings/oleObject148.bin"/><Relationship Id="rId62" Type="http://schemas.openxmlformats.org/officeDocument/2006/relationships/oleObject" Target="../embeddings/oleObject154.bin"/><Relationship Id="rId70" Type="http://schemas.openxmlformats.org/officeDocument/2006/relationships/oleObject" Target="../embeddings/oleObject158.bin"/><Relationship Id="rId75" Type="http://schemas.openxmlformats.org/officeDocument/2006/relationships/image" Target="../media/image173.wmf"/><Relationship Id="rId83" Type="http://schemas.openxmlformats.org/officeDocument/2006/relationships/image" Target="../media/image17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4.wmf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32.bin"/><Relationship Id="rId36" Type="http://schemas.openxmlformats.org/officeDocument/2006/relationships/image" Target="../media/image157.wmf"/><Relationship Id="rId49" Type="http://schemas.openxmlformats.org/officeDocument/2006/relationships/oleObject" Target="../embeddings/oleObject144.bin"/><Relationship Id="rId57" Type="http://schemas.openxmlformats.org/officeDocument/2006/relationships/oleObject" Target="../embeddings/oleObject150.bin"/><Relationship Id="rId10" Type="http://schemas.openxmlformats.org/officeDocument/2006/relationships/image" Target="../media/image146.wmf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61.wmf"/><Relationship Id="rId52" Type="http://schemas.openxmlformats.org/officeDocument/2006/relationships/oleObject" Target="../embeddings/oleObject146.bin"/><Relationship Id="rId60" Type="http://schemas.openxmlformats.org/officeDocument/2006/relationships/oleObject" Target="../embeddings/oleObject152.bin"/><Relationship Id="rId65" Type="http://schemas.openxmlformats.org/officeDocument/2006/relationships/image" Target="../media/image168.wmf"/><Relationship Id="rId73" Type="http://schemas.openxmlformats.org/officeDocument/2006/relationships/image" Target="../media/image172.wmf"/><Relationship Id="rId78" Type="http://schemas.openxmlformats.org/officeDocument/2006/relationships/oleObject" Target="../embeddings/oleObject162.bin"/><Relationship Id="rId81" Type="http://schemas.openxmlformats.org/officeDocument/2006/relationships/image" Target="../media/image17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2.bin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7.bin"/><Relationship Id="rId39" Type="http://schemas.openxmlformats.org/officeDocument/2006/relationships/oleObject" Target="../embeddings/oleObject139.bin"/><Relationship Id="rId34" Type="http://schemas.openxmlformats.org/officeDocument/2006/relationships/image" Target="../media/image156.wmf"/><Relationship Id="rId50" Type="http://schemas.openxmlformats.org/officeDocument/2006/relationships/image" Target="../media/image164.wmf"/><Relationship Id="rId55" Type="http://schemas.openxmlformats.org/officeDocument/2006/relationships/oleObject" Target="../embeddings/oleObject149.bin"/><Relationship Id="rId76" Type="http://schemas.openxmlformats.org/officeDocument/2006/relationships/oleObject" Target="../embeddings/oleObject161.bin"/><Relationship Id="rId7" Type="http://schemas.openxmlformats.org/officeDocument/2006/relationships/oleObject" Target="../embeddings/oleObject121.bin"/><Relationship Id="rId71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55.wmf"/><Relationship Id="rId24" Type="http://schemas.openxmlformats.org/officeDocument/2006/relationships/oleObject" Target="../embeddings/oleObject130.bin"/><Relationship Id="rId40" Type="http://schemas.openxmlformats.org/officeDocument/2006/relationships/image" Target="../media/image159.wmf"/><Relationship Id="rId45" Type="http://schemas.openxmlformats.org/officeDocument/2006/relationships/oleObject" Target="../embeddings/oleObject142.bin"/><Relationship Id="rId66" Type="http://schemas.openxmlformats.org/officeDocument/2006/relationships/oleObject" Target="../embeddings/oleObject15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1.png"/><Relationship Id="rId5" Type="http://schemas.openxmlformats.org/officeDocument/2006/relationships/image" Target="../media/image180.jpeg"/><Relationship Id="rId4" Type="http://schemas.openxmlformats.org/officeDocument/2006/relationships/image" Target="../media/image17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image" Target="../media/image23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6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image" Target="../media/image33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32001" y="1135717"/>
            <a:ext cx="79734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cker decomposition and Higher Order Singular Value Decomposition (HOSVD) 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66660" y="3227709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alman Ahmadi-Asl</a:t>
            </a:r>
            <a:endParaRPr lang="ru-RU" dirty="0"/>
          </a:p>
        </p:txBody>
      </p:sp>
      <p:sp>
        <p:nvSpPr>
          <p:cNvPr id="6" name="Rectangle 5"/>
          <p:cNvSpPr/>
          <p:nvPr/>
        </p:nvSpPr>
        <p:spPr>
          <a:xfrm>
            <a:off x="5029382" y="3634863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bruary 17, 202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32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6" y="2911497"/>
            <a:ext cx="5138251" cy="20325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5311" y="473180"/>
            <a:ext cx="840296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gular </a:t>
            </a:r>
            <a:r>
              <a:rPr lang="en-US" sz="2400" dirty="0"/>
              <a:t>Value Decomposition </a:t>
            </a:r>
            <a:r>
              <a:rPr lang="en-US" sz="2400" dirty="0" smtClean="0"/>
              <a:t>(SVD) in terms of contract operation</a:t>
            </a:r>
            <a:endParaRPr lang="ru-RU" sz="2400" dirty="0" smtClean="0"/>
          </a:p>
        </p:txBody>
      </p:sp>
      <p:sp>
        <p:nvSpPr>
          <p:cNvPr id="8" name="Right Arrow 7"/>
          <p:cNvSpPr/>
          <p:nvPr/>
        </p:nvSpPr>
        <p:spPr>
          <a:xfrm>
            <a:off x="6153087" y="3823855"/>
            <a:ext cx="432262" cy="2078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978116" y="5204938"/>
            <a:ext cx="4226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ll the core tensor be super-diagonal?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78119" y="5797568"/>
            <a:ext cx="399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ll the core tensor be nonnegative? </a:t>
            </a:r>
            <a:endParaRPr lang="ru-RU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499658" y="2344189"/>
            <a:ext cx="24938" cy="731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46270" y="1738505"/>
            <a:ext cx="2628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gonal and nonnegative</a:t>
            </a:r>
            <a:endParaRPr lang="ru-RU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842" y="2229406"/>
            <a:ext cx="4800600" cy="27146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29314" y="5204938"/>
            <a:ext cx="595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about the factor matrices and their main properties?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538838" y="5797568"/>
            <a:ext cx="46454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to compute the factor matrices and the</a:t>
            </a:r>
          </a:p>
          <a:p>
            <a:r>
              <a:rPr lang="en-US" dirty="0"/>
              <a:t> </a:t>
            </a:r>
            <a:r>
              <a:rPr lang="en-US" dirty="0" smtClean="0"/>
              <a:t>    core tensor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039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  <p:bldP spid="1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19711" y="473180"/>
            <a:ext cx="691498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cker decomposition and Higher Order SVD (HOSVD)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158993" y="1872766"/>
            <a:ext cx="9859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Tucker decomposition, there is no any constraints on the factor matrices or the core tensor while in the HOSVD, the factor matrices should </a:t>
            </a:r>
            <a:r>
              <a:rPr lang="en-US" b="1" dirty="0" smtClean="0"/>
              <a:t>be orthogonal </a:t>
            </a:r>
            <a:r>
              <a:rPr lang="en-US" dirty="0" smtClean="0"/>
              <a:t>and the core tensor is </a:t>
            </a:r>
            <a:r>
              <a:rPr lang="en-US" b="1" dirty="0" smtClean="0"/>
              <a:t>all-orthogonal </a:t>
            </a:r>
            <a:r>
              <a:rPr lang="en-US" dirty="0" smtClean="0"/>
              <a:t>and </a:t>
            </a:r>
            <a:r>
              <a:rPr lang="en-US" b="1" dirty="0" smtClean="0"/>
              <a:t>Pseudo</a:t>
            </a:r>
            <a:r>
              <a:rPr lang="en-US" dirty="0" smtClean="0"/>
              <a:t>-</a:t>
            </a:r>
            <a:r>
              <a:rPr lang="en-US" b="1" dirty="0" smtClean="0"/>
              <a:t>diagonal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3601780" y="3474752"/>
            <a:ext cx="4472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OSVD is also called Multilinear SVD (MLSVD)</a:t>
            </a:r>
            <a:endParaRPr lang="ru-RU" dirty="0" smtClean="0"/>
          </a:p>
        </p:txBody>
      </p:sp>
      <p:sp>
        <p:nvSpPr>
          <p:cNvPr id="9" name="Rectangle 8"/>
          <p:cNvSpPr/>
          <p:nvPr/>
        </p:nvSpPr>
        <p:spPr>
          <a:xfrm>
            <a:off x="4538730" y="4177698"/>
            <a:ext cx="2746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Lieven</a:t>
            </a:r>
            <a:r>
              <a:rPr lang="en-US" b="1" dirty="0" smtClean="0"/>
              <a:t> De </a:t>
            </a:r>
            <a:r>
              <a:rPr lang="en-US" b="1" dirty="0" err="1" smtClean="0"/>
              <a:t>Lathauwer</a:t>
            </a:r>
            <a:r>
              <a:rPr lang="en-US" b="1" dirty="0" smtClean="0"/>
              <a:t>, 2000</a:t>
            </a:r>
            <a:endParaRPr lang="ru-RU" dirty="0"/>
          </a:p>
        </p:txBody>
      </p:sp>
      <p:sp>
        <p:nvSpPr>
          <p:cNvPr id="10" name="Down Arrow 9"/>
          <p:cNvSpPr/>
          <p:nvPr/>
        </p:nvSpPr>
        <p:spPr>
          <a:xfrm>
            <a:off x="5669280" y="3906982"/>
            <a:ext cx="168689" cy="207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189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253163" y="2722563"/>
          <a:ext cx="41497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3" imgW="2882880" imgH="431640" progId="Equation.DSMT4">
                  <p:embed/>
                </p:oleObj>
              </mc:Choice>
              <mc:Fallback>
                <p:oleObj name="Equation" r:id="rId3" imgW="28828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3163" y="2722563"/>
                        <a:ext cx="41497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62612" y="473180"/>
            <a:ext cx="633378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pression ratio of the Tucker decomposition</a:t>
            </a:r>
            <a:endParaRPr lang="ru-RU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237" y="1373830"/>
            <a:ext cx="4804064" cy="271295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39103" y="4525770"/>
          <a:ext cx="2899563" cy="136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6" imgW="1854000" imgH="876240" progId="Equation.DSMT4">
                  <p:embed/>
                </p:oleObj>
              </mc:Choice>
              <mc:Fallback>
                <p:oleObj name="Equation" r:id="rId6" imgW="1854000" imgH="876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9103" y="4525770"/>
                        <a:ext cx="2899563" cy="136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893301" y="5051916"/>
          <a:ext cx="5537633" cy="31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8" imgW="3187440" imgH="203040" progId="Equation.DSMT4">
                  <p:embed/>
                </p:oleObj>
              </mc:Choice>
              <mc:Fallback>
                <p:oleObj name="Equation" r:id="rId8" imgW="31874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3301" y="5051916"/>
                        <a:ext cx="5537633" cy="31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56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1881188"/>
            <a:ext cx="4114800" cy="20815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712" y="1869668"/>
            <a:ext cx="4500563" cy="1986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4788" y="4153673"/>
            <a:ext cx="3900488" cy="19380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76937" y="473180"/>
            <a:ext cx="515268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ifferent kinds of Tucker decomposition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29801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2195"/>
              </p:ext>
            </p:extLst>
          </p:nvPr>
        </p:nvGraphicFramePr>
        <p:xfrm>
          <a:off x="3109913" y="2627313"/>
          <a:ext cx="21923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0" name="Equation" r:id="rId3" imgW="1739880" imgH="1143000" progId="Equation.DSMT4">
                  <p:embed/>
                </p:oleObj>
              </mc:Choice>
              <mc:Fallback>
                <p:oleObj name="Equation" r:id="rId3" imgW="1739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9913" y="2627313"/>
                        <a:ext cx="21923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73010"/>
              </p:ext>
            </p:extLst>
          </p:nvPr>
        </p:nvGraphicFramePr>
        <p:xfrm>
          <a:off x="4660900" y="1782763"/>
          <a:ext cx="2017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1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0900" y="1782763"/>
                        <a:ext cx="201771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19711" y="473180"/>
            <a:ext cx="691498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cker decomposition and Higher Order SVD (HOSVD)</a:t>
            </a:r>
            <a:endParaRPr lang="ru-RU" sz="24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06948"/>
              </p:ext>
            </p:extLst>
          </p:nvPr>
        </p:nvGraphicFramePr>
        <p:xfrm>
          <a:off x="937155" y="4592339"/>
          <a:ext cx="8010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2" name="Equation" r:id="rId7" imgW="6362640" imgH="304560" progId="Equation.DSMT4">
                  <p:embed/>
                </p:oleObj>
              </mc:Choice>
              <mc:Fallback>
                <p:oleObj name="Equation" r:id="rId7" imgW="63626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155" y="4592339"/>
                        <a:ext cx="80105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46634"/>
              </p:ext>
            </p:extLst>
          </p:nvPr>
        </p:nvGraphicFramePr>
        <p:xfrm>
          <a:off x="7082896" y="2579920"/>
          <a:ext cx="25114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3" name="Equation" r:id="rId9" imgW="1993680" imgH="1218960" progId="Equation.DSMT4">
                  <p:embed/>
                </p:oleObj>
              </mc:Choice>
              <mc:Fallback>
                <p:oleObj name="Equation" r:id="rId9" imgW="1993680" imgH="1218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2896" y="2579920"/>
                        <a:ext cx="2511425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5670549" y="3098800"/>
            <a:ext cx="857251" cy="324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878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04994" y="1338381"/>
            <a:ext cx="10255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. (Computation of the factor matrices) </a:t>
            </a:r>
            <a:r>
              <a:rPr lang="en-US" dirty="0" smtClean="0"/>
              <a:t>Unfolding a tensor along all its modes and computing the left singular values  of the mentioned matrices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78" y="2273605"/>
            <a:ext cx="4410022" cy="332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9796" y="2653641"/>
            <a:ext cx="5286375" cy="112395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94551"/>
              </p:ext>
            </p:extLst>
          </p:nvPr>
        </p:nvGraphicFramePr>
        <p:xfrm>
          <a:off x="7550149" y="3879850"/>
          <a:ext cx="3409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" name="Equation" r:id="rId5" imgW="1752480" imgH="266400" progId="Equation.DSMT4">
                  <p:embed/>
                </p:oleObj>
              </mc:Choice>
              <mc:Fallback>
                <p:oleObj name="Equation" r:id="rId5" imgW="1752480" imgH="26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0149" y="3879850"/>
                        <a:ext cx="34099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329353" y="3907689"/>
            <a:ext cx="364346" cy="431555"/>
          </a:xfrm>
          <a:prstGeom prst="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886044" y="4398963"/>
            <a:ext cx="521356" cy="406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229739" y="4860986"/>
            <a:ext cx="168090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actor matrices </a:t>
            </a:r>
            <a:endParaRPr lang="ru-RU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14636"/>
              </p:ext>
            </p:extLst>
          </p:nvPr>
        </p:nvGraphicFramePr>
        <p:xfrm>
          <a:off x="5342095" y="2083105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2095" y="2083105"/>
                        <a:ext cx="1257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66229"/>
              </p:ext>
            </p:extLst>
          </p:nvPr>
        </p:nvGraphicFramePr>
        <p:xfrm>
          <a:off x="5417928" y="387985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" name="Equation" r:id="rId9" imgW="1307880" imgH="380880" progId="Equation.DSMT4">
                  <p:embed/>
                </p:oleObj>
              </mc:Choice>
              <mc:Fallback>
                <p:oleObj name="Equation" r:id="rId9" imgW="130788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7928" y="3879850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4953065" y="2388248"/>
            <a:ext cx="358768" cy="421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16586"/>
              </p:ext>
            </p:extLst>
          </p:nvPr>
        </p:nvGraphicFramePr>
        <p:xfrm>
          <a:off x="5411585" y="4934147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" name="Equation" r:id="rId11" imgW="1295280" imgH="380880" progId="Equation.DSMT4">
                  <p:embed/>
                </p:oleObj>
              </mc:Choice>
              <mc:Fallback>
                <p:oleObj name="Equation" r:id="rId11" imgW="129528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1585" y="4934147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903189" y="5124647"/>
            <a:ext cx="458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923310" y="4050852"/>
            <a:ext cx="4180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98436"/>
              </p:ext>
            </p:extLst>
          </p:nvPr>
        </p:nvGraphicFramePr>
        <p:xfrm>
          <a:off x="3800091" y="6065676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" name="Equation" r:id="rId13" imgW="876240" imgH="291960" progId="Equation.DSMT4">
                  <p:embed/>
                </p:oleObj>
              </mc:Choice>
              <mc:Fallback>
                <p:oleObj name="Equation" r:id="rId13" imgW="876240" imgH="291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0091" y="6065676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433032" y="5988444"/>
            <a:ext cx="3054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cker rank or multilinear rank</a:t>
            </a:r>
            <a:endParaRPr lang="ru-RU" dirty="0"/>
          </a:p>
        </p:txBody>
      </p:sp>
      <p:sp>
        <p:nvSpPr>
          <p:cNvPr id="29" name="Right Arrow 28"/>
          <p:cNvSpPr/>
          <p:nvPr/>
        </p:nvSpPr>
        <p:spPr>
          <a:xfrm>
            <a:off x="4903189" y="6116993"/>
            <a:ext cx="408644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757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8" grpId="0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928" y="2539256"/>
            <a:ext cx="6729636" cy="143080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08762"/>
              </p:ext>
            </p:extLst>
          </p:nvPr>
        </p:nvGraphicFramePr>
        <p:xfrm>
          <a:off x="3932238" y="4178300"/>
          <a:ext cx="4025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" name="Equation" r:id="rId4" imgW="2450880" imgH="355320" progId="Equation.DSMT4">
                  <p:embed/>
                </p:oleObj>
              </mc:Choice>
              <mc:Fallback>
                <p:oleObj name="Equation" r:id="rId4" imgW="245088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2238" y="4178300"/>
                        <a:ext cx="402590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77995" y="1492616"/>
            <a:ext cx="10872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much beneficial to compute left singular values through the eigenvalue decomposition of symmetric matrices </a:t>
            </a:r>
          </a:p>
          <a:p>
            <a:r>
              <a:rPr lang="en-US" dirty="0" smtClean="0"/>
              <a:t>  </a:t>
            </a:r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67728" y="1892925"/>
          <a:ext cx="1981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" name="Equation" r:id="rId6" imgW="1206360" imgH="266400" progId="Equation.DSMT4">
                  <p:embed/>
                </p:oleObj>
              </mc:Choice>
              <mc:Fallback>
                <p:oleObj name="Equation" r:id="rId6" imgW="120636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728" y="1892925"/>
                        <a:ext cx="19812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24086"/>
              </p:ext>
            </p:extLst>
          </p:nvPr>
        </p:nvGraphicFramePr>
        <p:xfrm>
          <a:off x="3914775" y="5114925"/>
          <a:ext cx="4276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" name="Equation" r:id="rId8" imgW="2603160" imgH="266400" progId="Equation.DSMT4">
                  <p:embed/>
                </p:oleObj>
              </mc:Choice>
              <mc:Fallback>
                <p:oleObj name="Equation" r:id="rId8" imgW="260316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4775" y="5114925"/>
                        <a:ext cx="42767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650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309142" y="1448611"/>
            <a:ext cx="8580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. </a:t>
            </a:r>
            <a:r>
              <a:rPr lang="en-US" dirty="0" smtClean="0"/>
              <a:t>Computing the core tensor through contraction of the original data tensor with</a:t>
            </a:r>
          </a:p>
          <a:p>
            <a:r>
              <a:rPr lang="en-US" dirty="0"/>
              <a:t> </a:t>
            </a:r>
            <a:r>
              <a:rPr lang="en-US" dirty="0" smtClean="0"/>
              <a:t>     the factor matrices computed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757613" y="2338388"/>
          <a:ext cx="3951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3" imgW="1854000" imgH="241200" progId="Equation.DSMT4">
                  <p:embed/>
                </p:oleObj>
              </mc:Choice>
              <mc:Fallback>
                <p:oleObj name="Equation" r:id="rId3" imgW="18540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7613" y="2338388"/>
                        <a:ext cx="39512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742406" y="2424042"/>
            <a:ext cx="71897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?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97779"/>
              </p:ext>
            </p:extLst>
          </p:nvPr>
        </p:nvGraphicFramePr>
        <p:xfrm>
          <a:off x="4426157" y="3759007"/>
          <a:ext cx="2999110" cy="129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5" imgW="1612800" imgH="698400" progId="Equation.DSMT4">
                  <p:embed/>
                </p:oleObj>
              </mc:Choice>
              <mc:Fallback>
                <p:oleObj name="Equation" r:id="rId5" imgW="1612800" imgH="698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6157" y="3759007"/>
                        <a:ext cx="2999110" cy="1299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88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27637" y="2417417"/>
          <a:ext cx="80851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" name="Equation" r:id="rId3" imgW="4698720" imgH="393480" progId="Equation.DSMT4">
                  <p:embed/>
                </p:oleObj>
              </mc:Choice>
              <mc:Fallback>
                <p:oleObj name="Equation" r:id="rId3" imgW="46987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637" y="2417417"/>
                        <a:ext cx="808513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08092" y="1447776"/>
          <a:ext cx="3124229" cy="39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8092" y="1447776"/>
                        <a:ext cx="3124229" cy="39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40182" y="3509954"/>
          <a:ext cx="7188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" name="Equation" r:id="rId7" imgW="4178160" imgH="406080" progId="Equation.DSMT4">
                  <p:embed/>
                </p:oleObj>
              </mc:Choice>
              <mc:Fallback>
                <p:oleObj name="Equation" r:id="rId7" imgW="4178160" imgH="406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0182" y="3509954"/>
                        <a:ext cx="718820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00774" y="4624716"/>
          <a:ext cx="3190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0774" y="4624716"/>
                        <a:ext cx="31908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5733277" y="2053244"/>
            <a:ext cx="202010" cy="2327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Down Arrow 9"/>
          <p:cNvSpPr/>
          <p:nvPr/>
        </p:nvSpPr>
        <p:spPr>
          <a:xfrm>
            <a:off x="5754290" y="3079260"/>
            <a:ext cx="202010" cy="2327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Down Arrow 10"/>
          <p:cNvSpPr/>
          <p:nvPr/>
        </p:nvSpPr>
        <p:spPr>
          <a:xfrm>
            <a:off x="5794201" y="4206866"/>
            <a:ext cx="202010" cy="2327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14647" y="1189639"/>
            <a:ext cx="262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have an exact model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5444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680600" y="2577368"/>
            <a:ext cx="251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fixed factor matrices </a:t>
            </a:r>
            <a:endParaRPr lang="ru-RU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49694"/>
              </p:ext>
            </p:extLst>
          </p:nvPr>
        </p:nvGraphicFramePr>
        <p:xfrm>
          <a:off x="3027866" y="2602307"/>
          <a:ext cx="1981319" cy="41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7866" y="2602307"/>
                        <a:ext cx="1981319" cy="410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35255" y="2622720"/>
            <a:ext cx="5658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above formula provides the optimal core tensor in the 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680600" y="2933332"/>
            <a:ext cx="243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least-squares sense</a:t>
            </a:r>
            <a:endParaRPr lang="ru-RU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80629"/>
              </p:ext>
            </p:extLst>
          </p:nvPr>
        </p:nvGraphicFramePr>
        <p:xfrm>
          <a:off x="3335338" y="3781425"/>
          <a:ext cx="50641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" name="Equation" r:id="rId5" imgW="2374560" imgH="342720" progId="Equation.DSMT4">
                  <p:embed/>
                </p:oleObj>
              </mc:Choice>
              <mc:Fallback>
                <p:oleObj name="Equation" r:id="rId5" imgW="2374560" imgH="342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5338" y="3781425"/>
                        <a:ext cx="5064125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04103"/>
              </p:ext>
            </p:extLst>
          </p:nvPr>
        </p:nvGraphicFramePr>
        <p:xfrm>
          <a:off x="3874905" y="1849724"/>
          <a:ext cx="3465112" cy="43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4905" y="1849724"/>
                        <a:ext cx="3465112" cy="43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0600" y="1197213"/>
            <a:ext cx="336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have an approximate model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98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6989" y="1014710"/>
            <a:ext cx="1375697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2077750"/>
            <a:ext cx="51169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D and its main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cker decomposition and HOSV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 for HOSVD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6064873" y="2807823"/>
            <a:ext cx="142295" cy="1846181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ight Arrow 2"/>
          <p:cNvSpPr/>
          <p:nvPr/>
        </p:nvSpPr>
        <p:spPr>
          <a:xfrm>
            <a:off x="4316122" y="3686426"/>
            <a:ext cx="1562792" cy="88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6207168" y="2807823"/>
            <a:ext cx="2831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uncated HOSVD (THOSVD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207168" y="3501760"/>
            <a:ext cx="413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quentially Truncated HOSVD (STHOSVD)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197663" y="4180955"/>
            <a:ext cx="4086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er Order Orthogonal Iteration (HOOI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919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13266"/>
              </p:ext>
            </p:extLst>
          </p:nvPr>
        </p:nvGraphicFramePr>
        <p:xfrm>
          <a:off x="1035050" y="2922588"/>
          <a:ext cx="9183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" name="Equation" r:id="rId3" imgW="4889160" imgH="355320" progId="Equation.DSMT4">
                  <p:embed/>
                </p:oleObj>
              </mc:Choice>
              <mc:Fallback>
                <p:oleObj name="Equation" r:id="rId3" imgW="488916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2922588"/>
                        <a:ext cx="918368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55497"/>
              </p:ext>
            </p:extLst>
          </p:nvPr>
        </p:nvGraphicFramePr>
        <p:xfrm>
          <a:off x="3698875" y="1568450"/>
          <a:ext cx="43465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" name="Equation" r:id="rId5" imgW="2374560" imgH="368280" progId="Equation.DSMT4">
                  <p:embed/>
                </p:oleObj>
              </mc:Choice>
              <mc:Fallback>
                <p:oleObj name="Equation" r:id="rId5" imgW="237456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8875" y="1568450"/>
                        <a:ext cx="43465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44397"/>
              </p:ext>
            </p:extLst>
          </p:nvPr>
        </p:nvGraphicFramePr>
        <p:xfrm>
          <a:off x="1954211" y="4282483"/>
          <a:ext cx="8426451" cy="49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" name="Equation" r:id="rId7" imgW="4787640" imgH="279360" progId="Equation.DSMT4">
                  <p:embed/>
                </p:oleObj>
              </mc:Choice>
              <mc:Fallback>
                <p:oleObj name="Equation" r:id="rId7" imgW="478764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4211" y="4282483"/>
                        <a:ext cx="8426451" cy="490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90809"/>
              </p:ext>
            </p:extLst>
          </p:nvPr>
        </p:nvGraphicFramePr>
        <p:xfrm>
          <a:off x="4214854" y="5576425"/>
          <a:ext cx="3376795" cy="4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4854" y="5576425"/>
                        <a:ext cx="3376795" cy="439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5626100" y="3790349"/>
            <a:ext cx="423068" cy="4514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Down Arrow 10"/>
          <p:cNvSpPr/>
          <p:nvPr/>
        </p:nvSpPr>
        <p:spPr>
          <a:xfrm>
            <a:off x="5659835" y="4923854"/>
            <a:ext cx="423068" cy="4514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40582"/>
              </p:ext>
            </p:extLst>
          </p:nvPr>
        </p:nvGraphicFramePr>
        <p:xfrm>
          <a:off x="8422746" y="5375305"/>
          <a:ext cx="3086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" name="Equation" r:id="rId11" imgW="1752480" imgH="279360" progId="Equation.DSMT4">
                  <p:embed/>
                </p:oleObj>
              </mc:Choice>
              <mc:Fallback>
                <p:oleObj name="Equation" r:id="rId11" imgW="17524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22746" y="5375305"/>
                        <a:ext cx="30861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98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45829"/>
              </p:ext>
            </p:extLst>
          </p:nvPr>
        </p:nvGraphicFramePr>
        <p:xfrm>
          <a:off x="3185556" y="3019144"/>
          <a:ext cx="1507195" cy="4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5556" y="3019144"/>
                        <a:ext cx="1507195" cy="45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47883"/>
              </p:ext>
            </p:extLst>
          </p:nvPr>
        </p:nvGraphicFramePr>
        <p:xfrm>
          <a:off x="5791927" y="2965055"/>
          <a:ext cx="1541730" cy="45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927" y="2965055"/>
                        <a:ext cx="1541730" cy="45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4527" y="1563353"/>
            <a:ext cx="6116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ease note that for matrices or second order tensors, we have </a:t>
            </a:r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86162"/>
              </p:ext>
            </p:extLst>
          </p:nvPr>
        </p:nvGraphicFramePr>
        <p:xfrm>
          <a:off x="3527992" y="2304254"/>
          <a:ext cx="822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660240" imgH="304560" progId="Equation.DSMT4">
                  <p:embed/>
                </p:oleObj>
              </mc:Choice>
              <mc:Fallback>
                <p:oleObj name="Equation" r:id="rId7" imgW="660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7992" y="2304254"/>
                        <a:ext cx="8223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03470"/>
              </p:ext>
            </p:extLst>
          </p:nvPr>
        </p:nvGraphicFramePr>
        <p:xfrm>
          <a:off x="5515907" y="2304254"/>
          <a:ext cx="947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5907" y="2304254"/>
                        <a:ext cx="9477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90662" y="227824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sp>
        <p:nvSpPr>
          <p:cNvPr id="12" name="Down Arrow 11"/>
          <p:cNvSpPr/>
          <p:nvPr/>
        </p:nvSpPr>
        <p:spPr>
          <a:xfrm>
            <a:off x="5040091" y="3630387"/>
            <a:ext cx="299259" cy="6284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18908"/>
              </p:ext>
            </p:extLst>
          </p:nvPr>
        </p:nvGraphicFramePr>
        <p:xfrm>
          <a:off x="4948575" y="4388741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8575" y="4388741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9309" y="4772618"/>
            <a:ext cx="50173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is is generally not true for tensors of higher order.</a:t>
            </a:r>
            <a:endParaRPr lang="ru-RU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15312"/>
              </p:ext>
            </p:extLst>
          </p:nvPr>
        </p:nvGraphicFramePr>
        <p:xfrm>
          <a:off x="1345392" y="2284995"/>
          <a:ext cx="869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5392" y="2284995"/>
                        <a:ext cx="869950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71210" y="303954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129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49990"/>
              </p:ext>
            </p:extLst>
          </p:nvPr>
        </p:nvGraphicFramePr>
        <p:xfrm>
          <a:off x="4122738" y="1725613"/>
          <a:ext cx="2921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5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2738" y="1725613"/>
                        <a:ext cx="29210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69630"/>
              </p:ext>
            </p:extLst>
          </p:nvPr>
        </p:nvGraphicFramePr>
        <p:xfrm>
          <a:off x="4103688" y="2947988"/>
          <a:ext cx="3836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6" name="Equation" r:id="rId5" imgW="2336760" imgH="253800" progId="Equation.DSMT4">
                  <p:embed/>
                </p:oleObj>
              </mc:Choice>
              <mc:Fallback>
                <p:oleObj name="Equation" r:id="rId5" imgW="23367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3688" y="2947988"/>
                        <a:ext cx="383698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3651" y="473180"/>
            <a:ext cx="526408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 for matrices</a:t>
            </a:r>
            <a:endParaRPr lang="ru-RU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4769658" y="2964614"/>
            <a:ext cx="340822" cy="400886"/>
          </a:xfrm>
          <a:prstGeom prst="rect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6957752" y="2964614"/>
            <a:ext cx="340822" cy="400886"/>
          </a:xfrm>
          <a:prstGeom prst="rect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0346"/>
              </p:ext>
            </p:extLst>
          </p:nvPr>
        </p:nvGraphicFramePr>
        <p:xfrm>
          <a:off x="1464280" y="4596829"/>
          <a:ext cx="3305378" cy="4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" name="Equation" r:id="rId7" imgW="1866600" imgH="241200" progId="Equation.DSMT4">
                  <p:embed/>
                </p:oleObj>
              </mc:Choice>
              <mc:Fallback>
                <p:oleObj name="Equation" r:id="rId7" imgW="18666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4280" y="4596829"/>
                        <a:ext cx="3305378" cy="42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75346"/>
              </p:ext>
            </p:extLst>
          </p:nvPr>
        </p:nvGraphicFramePr>
        <p:xfrm>
          <a:off x="6690590" y="4646760"/>
          <a:ext cx="3038751" cy="40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" name="Equation" r:id="rId9" imgW="1790640" imgH="241200" progId="Equation.DSMT4">
                  <p:embed/>
                </p:oleObj>
              </mc:Choice>
              <mc:Fallback>
                <p:oleObj name="Equation" r:id="rId9" imgW="179064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90590" y="4646760"/>
                        <a:ext cx="3038751" cy="409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99933" y="4646760"/>
            <a:ext cx="460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nd</a:t>
            </a:r>
            <a:endParaRPr lang="ru-RU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28834"/>
              </p:ext>
            </p:extLst>
          </p:nvPr>
        </p:nvGraphicFramePr>
        <p:xfrm>
          <a:off x="4082256" y="2216105"/>
          <a:ext cx="3879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" name="Equation" r:id="rId11" imgW="2361960" imgH="253800" progId="Equation.DSMT4">
                  <p:embed/>
                </p:oleObj>
              </mc:Choice>
              <mc:Fallback>
                <p:oleObj name="Equation" r:id="rId11" imgW="23619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82256" y="2216105"/>
                        <a:ext cx="38798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73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555372" y="473180"/>
            <a:ext cx="294270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perties of THOSVD</a:t>
            </a:r>
            <a:endParaRPr lang="ru-RU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08623" y="1664947"/>
            <a:ext cx="55942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Factor matrices are </a:t>
            </a:r>
            <a:r>
              <a:rPr lang="en-US" b="1" dirty="0" smtClean="0"/>
              <a:t>orthonorm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ore tensor is </a:t>
            </a:r>
            <a:r>
              <a:rPr lang="en-US" b="1" dirty="0" smtClean="0"/>
              <a:t>all-orthogonal</a:t>
            </a:r>
            <a:r>
              <a:rPr lang="en-US" dirty="0" smtClean="0"/>
              <a:t> and </a:t>
            </a:r>
            <a:r>
              <a:rPr lang="en-US" b="1" dirty="0" smtClean="0"/>
              <a:t>pseudo-diagonal</a:t>
            </a:r>
            <a:r>
              <a:rPr lang="en-US" dirty="0" smtClean="0"/>
              <a:t>.</a:t>
            </a:r>
            <a:endParaRPr lang="ru-RU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19214"/>
              </p:ext>
            </p:extLst>
          </p:nvPr>
        </p:nvGraphicFramePr>
        <p:xfrm>
          <a:off x="5638800" y="3314700"/>
          <a:ext cx="9144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" name="Equation" r:id="rId3" imgW="914400" imgH="224640" progId="Equation.DSMT4">
                  <p:embed/>
                </p:oleObj>
              </mc:Choice>
              <mc:Fallback>
                <p:oleObj name="Equation" r:id="rId3" imgW="914400" imgH="22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14700"/>
                        <a:ext cx="91440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15905"/>
              </p:ext>
            </p:extLst>
          </p:nvPr>
        </p:nvGraphicFramePr>
        <p:xfrm>
          <a:off x="7359471" y="1767019"/>
          <a:ext cx="3124229" cy="39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9471" y="1767019"/>
                        <a:ext cx="3124229" cy="39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99421"/>
              </p:ext>
            </p:extLst>
          </p:nvPr>
        </p:nvGraphicFramePr>
        <p:xfrm>
          <a:off x="3087543" y="2209946"/>
          <a:ext cx="2773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7543" y="2209946"/>
                        <a:ext cx="27733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89607"/>
              </p:ext>
            </p:extLst>
          </p:nvPr>
        </p:nvGraphicFramePr>
        <p:xfrm>
          <a:off x="3087543" y="3744152"/>
          <a:ext cx="3146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" name="Equation" r:id="rId9" imgW="1828800" imgH="279360" progId="Equation.DSMT4">
                  <p:embed/>
                </p:oleObj>
              </mc:Choice>
              <mc:Fallback>
                <p:oleObj name="Equation" r:id="rId9" imgW="18288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7543" y="3744152"/>
                        <a:ext cx="31464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51849"/>
              </p:ext>
            </p:extLst>
          </p:nvPr>
        </p:nvGraphicFramePr>
        <p:xfrm>
          <a:off x="3207094" y="4760883"/>
          <a:ext cx="3778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Equation" r:id="rId11" imgW="2197080" imgH="291960" progId="Equation.DSMT4">
                  <p:embed/>
                </p:oleObj>
              </mc:Choice>
              <mc:Fallback>
                <p:oleObj name="Equation" r:id="rId11" imgW="219708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7094" y="4760883"/>
                        <a:ext cx="37782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67415" y="3800786"/>
            <a:ext cx="2149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All-orthogonality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18" name="Rectangle 17"/>
          <p:cNvSpPr/>
          <p:nvPr/>
        </p:nvSpPr>
        <p:spPr>
          <a:xfrm>
            <a:off x="627087" y="4828630"/>
            <a:ext cx="23039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Pseudo-</a:t>
            </a:r>
            <a:r>
              <a:rPr lang="en-US" b="1" dirty="0" err="1" smtClean="0"/>
              <a:t>diagonality</a:t>
            </a:r>
            <a:endParaRPr lang="ru-RU" b="1" dirty="0"/>
          </a:p>
        </p:txBody>
      </p:sp>
      <p:sp>
        <p:nvSpPr>
          <p:cNvPr id="19" name="Cube 18"/>
          <p:cNvSpPr/>
          <p:nvPr/>
        </p:nvSpPr>
        <p:spPr>
          <a:xfrm>
            <a:off x="9191728" y="4474460"/>
            <a:ext cx="1139605" cy="1066800"/>
          </a:xfrm>
          <a:prstGeom prst="cub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" name="Group 19"/>
          <p:cNvGrpSpPr/>
          <p:nvPr/>
        </p:nvGrpSpPr>
        <p:grpSpPr>
          <a:xfrm>
            <a:off x="7087859" y="3778067"/>
            <a:ext cx="4357519" cy="1731619"/>
            <a:chOff x="1328526" y="3113607"/>
            <a:chExt cx="4357519" cy="1731619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1328526" y="3505658"/>
              <a:ext cx="543225" cy="83172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738746" y="3113607"/>
              <a:ext cx="39472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nsity in these directions are reduced.</a:t>
              </a:r>
              <a:endPara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3534910" y="3820768"/>
              <a:ext cx="467287" cy="22274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3455959" y="3932142"/>
              <a:ext cx="963641" cy="12612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3432395" y="4104932"/>
              <a:ext cx="606205" cy="56300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432395" y="4076700"/>
              <a:ext cx="717110" cy="22860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3458205" y="4128011"/>
              <a:ext cx="332745" cy="71721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200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55372" y="473180"/>
            <a:ext cx="294270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perties of THOSVD</a:t>
            </a:r>
            <a:endParaRPr lang="ru-RU" sz="24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793" y="1838183"/>
            <a:ext cx="7634309" cy="284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87506" y="187543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urier New" panose="02070309020205020404" pitchFamily="49" charset="0"/>
              </a:rPr>
              <a:t>mlsvd</a:t>
            </a:r>
            <a:r>
              <a:rPr 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-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(Truncated) multilinear singular value decomposi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3807" y="4570385"/>
            <a:ext cx="14389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tensorlab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Up Arrow 5"/>
          <p:cNvSpPr/>
          <p:nvPr/>
        </p:nvSpPr>
        <p:spPr>
          <a:xfrm>
            <a:off x="5478098" y="4011940"/>
            <a:ext cx="255179" cy="27150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2787506" y="3011564"/>
            <a:ext cx="6497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urier New" panose="02070309020205020404" pitchFamily="49" charset="0"/>
              </a:rPr>
              <a:t>mlsvds</a:t>
            </a:r>
            <a:r>
              <a:rPr 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-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Multilinear singular </a:t>
            </a:r>
            <a:r>
              <a:rPr 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value decomposition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for sparse tens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74905" y="473180"/>
            <a:ext cx="371674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uncated HOSVD (THOSVD)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932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87603" y="473180"/>
            <a:ext cx="766233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nection between the CPD and the Tucker decomposition</a:t>
            </a:r>
            <a:endParaRPr lang="ru-RU" sz="24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803" y="2281766"/>
            <a:ext cx="8094133" cy="18294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76600" y="4453853"/>
            <a:ext cx="519853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CPD is a special case of the Tucker decomposi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429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10937" y="473180"/>
            <a:ext cx="683519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equentially Truncated HOSVD (THOSVD) for matrices</a:t>
            </a:r>
            <a:endParaRPr lang="ru-RU" sz="2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79671" y="1636631"/>
            <a:ext cx="7876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quentially Truncated HOSVD is a faster algorithm for computation of the HOSVD.</a:t>
            </a:r>
            <a:endParaRPr lang="ru-RU" dirty="0"/>
          </a:p>
        </p:txBody>
      </p:sp>
      <p:grpSp>
        <p:nvGrpSpPr>
          <p:cNvPr id="6" name="Group 5"/>
          <p:cNvGrpSpPr/>
          <p:nvPr/>
        </p:nvGrpSpPr>
        <p:grpSpPr>
          <a:xfrm>
            <a:off x="1871515" y="3172150"/>
            <a:ext cx="3046413" cy="1228725"/>
            <a:chOff x="1276640" y="2878243"/>
            <a:chExt cx="3046413" cy="12287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854032"/>
                </p:ext>
              </p:extLst>
            </p:nvPr>
          </p:nvGraphicFramePr>
          <p:xfrm>
            <a:off x="1276640" y="2878243"/>
            <a:ext cx="3046413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0" name="Equation" r:id="rId3" imgW="2616120" imgH="1054080" progId="Equation.DSMT4">
                    <p:embed/>
                  </p:oleObj>
                </mc:Choice>
                <mc:Fallback>
                  <p:oleObj name="Equation" r:id="rId3" imgW="261612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76640" y="2878243"/>
                          <a:ext cx="3046413" cy="1228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871408" y="3408809"/>
              <a:ext cx="284707" cy="345650"/>
            </a:xfrm>
            <a:prstGeom prst="rect">
              <a:avLst/>
            </a:prstGeom>
            <a:solidFill>
              <a:schemeClr val="accent1">
                <a:alpha val="4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3125"/>
              </p:ext>
            </p:extLst>
          </p:nvPr>
        </p:nvGraphicFramePr>
        <p:xfrm>
          <a:off x="6838128" y="3610846"/>
          <a:ext cx="4169508" cy="3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" name="Equation" r:id="rId5" imgW="3314520" imgH="279360" progId="Equation.DSMT4">
                  <p:embed/>
                </p:oleObj>
              </mc:Choice>
              <mc:Fallback>
                <p:oleObj name="Equation" r:id="rId5" imgW="33145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8128" y="3610846"/>
                        <a:ext cx="4169508" cy="35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08563" y="359284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493800" y="3520288"/>
            <a:ext cx="971741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OSV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681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82575"/>
              </p:ext>
            </p:extLst>
          </p:nvPr>
        </p:nvGraphicFramePr>
        <p:xfrm>
          <a:off x="2614045" y="4927436"/>
          <a:ext cx="168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1" name="Equation" r:id="rId3" imgW="139680" imgH="647640" progId="Equation.DSMT4">
                  <p:embed/>
                </p:oleObj>
              </mc:Choice>
              <mc:Fallback>
                <p:oleObj name="Equation" r:id="rId3" imgW="13968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045" y="4927436"/>
                        <a:ext cx="1682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4320" y="2744560"/>
            <a:ext cx="107593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THOSVD</a:t>
            </a:r>
            <a:endParaRPr lang="ru-RU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61458"/>
              </p:ext>
            </p:extLst>
          </p:nvPr>
        </p:nvGraphicFramePr>
        <p:xfrm>
          <a:off x="7429046" y="3505777"/>
          <a:ext cx="35067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2" name="Equation" r:id="rId5" imgW="2705040" imgH="279360" progId="Equation.DSMT4">
                  <p:embed/>
                </p:oleObj>
              </mc:Choice>
              <mc:Fallback>
                <p:oleObj name="Equation" r:id="rId5" imgW="270504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9046" y="3505777"/>
                        <a:ext cx="35067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23331"/>
              </p:ext>
            </p:extLst>
          </p:nvPr>
        </p:nvGraphicFramePr>
        <p:xfrm>
          <a:off x="7429046" y="2149870"/>
          <a:ext cx="29479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3" name="Equation" r:id="rId7" imgW="2273040" imgH="279360" progId="Equation.DSMT4">
                  <p:embed/>
                </p:oleObj>
              </mc:Choice>
              <mc:Fallback>
                <p:oleObj name="Equation" r:id="rId7" imgW="227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9046" y="2149870"/>
                        <a:ext cx="29479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88685"/>
              </p:ext>
            </p:extLst>
          </p:nvPr>
        </p:nvGraphicFramePr>
        <p:xfrm>
          <a:off x="1732461" y="1311012"/>
          <a:ext cx="29368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4" name="Equation" r:id="rId9" imgW="2425680" imgH="457200" progId="Equation.DSMT4">
                  <p:embed/>
                </p:oleObj>
              </mc:Choice>
              <mc:Fallback>
                <p:oleObj name="Equation" r:id="rId9" imgW="242568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2461" y="1311012"/>
                        <a:ext cx="29368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10937" y="473180"/>
            <a:ext cx="683519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equentially Truncated HOSVD (THOSVD) for matrices</a:t>
            </a:r>
            <a:endParaRPr lang="ru-RU" sz="2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9061"/>
              </p:ext>
            </p:extLst>
          </p:nvPr>
        </p:nvGraphicFramePr>
        <p:xfrm>
          <a:off x="1663700" y="2232249"/>
          <a:ext cx="2184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5"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3700" y="2232249"/>
                        <a:ext cx="21844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70036"/>
              </p:ext>
            </p:extLst>
          </p:nvPr>
        </p:nvGraphicFramePr>
        <p:xfrm>
          <a:off x="1663700" y="2813872"/>
          <a:ext cx="3062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" name="Equation" r:id="rId13" imgW="2527200" imgH="469800" progId="Equation.DSMT4">
                  <p:embed/>
                </p:oleObj>
              </mc:Choice>
              <mc:Fallback>
                <p:oleObj name="Equation" r:id="rId13" imgW="252720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3700" y="2813872"/>
                        <a:ext cx="30622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2230"/>
              </p:ext>
            </p:extLst>
          </p:nvPr>
        </p:nvGraphicFramePr>
        <p:xfrm>
          <a:off x="1663700" y="3625683"/>
          <a:ext cx="2428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" name="Equation" r:id="rId15" imgW="1955520" imgH="279360" progId="Equation.DSMT4">
                  <p:embed/>
                </p:oleObj>
              </mc:Choice>
              <mc:Fallback>
                <p:oleObj name="Equation" r:id="rId15" imgW="19555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63700" y="3625683"/>
                        <a:ext cx="2428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94478"/>
              </p:ext>
            </p:extLst>
          </p:nvPr>
        </p:nvGraphicFramePr>
        <p:xfrm>
          <a:off x="1671638" y="4158114"/>
          <a:ext cx="3425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8" name="Equation" r:id="rId17" imgW="2755800" imgH="469800" progId="Equation.DSMT4">
                  <p:embed/>
                </p:oleObj>
              </mc:Choice>
              <mc:Fallback>
                <p:oleObj name="Equation" r:id="rId17" imgW="27558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1638" y="4158114"/>
                        <a:ext cx="34258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4153535" y="2330051"/>
            <a:ext cx="2970076" cy="57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321871" y="3685958"/>
            <a:ext cx="2970076" cy="57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3116"/>
              </p:ext>
            </p:extLst>
          </p:nvPr>
        </p:nvGraphicFramePr>
        <p:xfrm>
          <a:off x="1385888" y="5804351"/>
          <a:ext cx="3616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9" name="Equation" r:id="rId19" imgW="2908080" imgH="330120" progId="Equation.DSMT4">
                  <p:embed/>
                </p:oleObj>
              </mc:Choice>
              <mc:Fallback>
                <p:oleObj name="Equation" r:id="rId19" imgW="290808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5888" y="5804351"/>
                        <a:ext cx="36163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04967"/>
              </p:ext>
            </p:extLst>
          </p:nvPr>
        </p:nvGraphicFramePr>
        <p:xfrm>
          <a:off x="8055065" y="5721800"/>
          <a:ext cx="3605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0" name="Equation" r:id="rId21" imgW="2781000" imgH="279360" progId="Equation.DSMT4">
                  <p:embed/>
                </p:oleObj>
              </mc:Choice>
              <mc:Fallback>
                <p:oleObj name="Equation" r:id="rId21" imgW="27810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55065" y="5721800"/>
                        <a:ext cx="360521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5002213" y="6076156"/>
            <a:ext cx="2970076" cy="57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7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68847" y="473180"/>
            <a:ext cx="541795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equentially Truncated HOSVD (STHOSVD)</a:t>
            </a:r>
            <a:endParaRPr lang="ru-RU" sz="24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412" y="3408816"/>
            <a:ext cx="23175" cy="403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649" y="2692172"/>
            <a:ext cx="6624828" cy="31577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7972" y="1213344"/>
            <a:ext cx="9800503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quentially Truncated HOSVD (STHOSVD) is a faster algorithm for computing the best multilinear </a:t>
            </a:r>
          </a:p>
          <a:p>
            <a:r>
              <a:rPr lang="en-US" dirty="0" smtClean="0"/>
              <a:t>rank approximation of a given tensors. Unlike the HOSVD where the unfolding matrices have the same </a:t>
            </a:r>
          </a:p>
          <a:p>
            <a:r>
              <a:rPr lang="en-US" dirty="0" smtClean="0"/>
              <a:t>number of elements, at each iteration of the STHOSVD algorithm we are dealing with a</a:t>
            </a:r>
          </a:p>
          <a:p>
            <a:r>
              <a:rPr lang="en-US" dirty="0" smtClean="0"/>
              <a:t>Smaller unfolding matrices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989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08500" y="473180"/>
            <a:ext cx="486664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gular Value Decomposition (SVD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65600" y="4421188"/>
          <a:ext cx="4565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3" imgW="2501640" imgH="507960" progId="Equation.DSMT4">
                  <p:embed/>
                </p:oleObj>
              </mc:Choice>
              <mc:Fallback>
                <p:oleObj name="Equation" r:id="rId3" imgW="25016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600" y="4421188"/>
                        <a:ext cx="45656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4176081" y="4234686"/>
            <a:ext cx="682765" cy="4508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408862" y="5046133"/>
            <a:ext cx="832006" cy="4374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301640" y="4099778"/>
            <a:ext cx="624093" cy="3785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237978" y="5309537"/>
            <a:ext cx="1102650" cy="2284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005638" y="3965575"/>
          <a:ext cx="2941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5" imgW="2857320" imgH="279360" progId="Equation.DSMT4">
                  <p:embed/>
                </p:oleObj>
              </mc:Choice>
              <mc:Fallback>
                <p:oleObj name="Equation" r:id="rId5" imgW="2857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5638" y="3965575"/>
                        <a:ext cx="294163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480300" y="5384800"/>
          <a:ext cx="2728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7" imgW="2654280" imgH="253800" progId="Equation.DSMT4">
                  <p:embed/>
                </p:oleObj>
              </mc:Choice>
              <mc:Fallback>
                <p:oleObj name="Equation" r:id="rId7" imgW="26542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0300" y="5384800"/>
                        <a:ext cx="2728913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552575" y="3965575"/>
          <a:ext cx="2940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9" imgW="2857320" imgH="253800" progId="Equation.DSMT4">
                  <p:embed/>
                </p:oleObj>
              </mc:Choice>
              <mc:Fallback>
                <p:oleObj name="Equation" r:id="rId9" imgW="285732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575" y="3965575"/>
                        <a:ext cx="294005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441450" y="5337175"/>
          <a:ext cx="288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11" imgW="2806560" imgH="279360" progId="Equation.DSMT4">
                  <p:embed/>
                </p:oleObj>
              </mc:Choice>
              <mc:Fallback>
                <p:oleObj name="Equation" r:id="rId11" imgW="280656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1450" y="5337175"/>
                        <a:ext cx="28892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91048" y="1302571"/>
            <a:ext cx="6849844" cy="2309831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242750" y="5771200"/>
          <a:ext cx="31623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14" imgW="1930320" imgH="228600" progId="Equation.DSMT4">
                  <p:embed/>
                </p:oleObj>
              </mc:Choice>
              <mc:Fallback>
                <p:oleObj name="Equation" r:id="rId14" imgW="19303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42750" y="5771200"/>
                        <a:ext cx="31623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10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8847" y="473180"/>
            <a:ext cx="541795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equentially Truncated HOSVD (STHOSVD)</a:t>
            </a:r>
            <a:endParaRPr lang="ru-RU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268" y="1586001"/>
            <a:ext cx="4902132" cy="34080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076" y="1586001"/>
            <a:ext cx="4675551" cy="39674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140720" y="2923953"/>
            <a:ext cx="473813" cy="276447"/>
          </a:xfrm>
          <a:prstGeom prst="rect">
            <a:avLst/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88961" y="3200400"/>
            <a:ext cx="253054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130071" y="570966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mlsvd_rsi</a:t>
            </a:r>
            <a:r>
              <a:rPr 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-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Sequentially truncated MLSVD using 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</a:rPr>
              <a:t>randomized subspac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42595" y="5848168"/>
            <a:ext cx="14389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tensorlab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17" name="Left Arrow 16"/>
          <p:cNvSpPr/>
          <p:nvPr/>
        </p:nvSpPr>
        <p:spPr>
          <a:xfrm>
            <a:off x="6815668" y="5910574"/>
            <a:ext cx="514431" cy="21879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96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5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91533"/>
              </p:ext>
            </p:extLst>
          </p:nvPr>
        </p:nvGraphicFramePr>
        <p:xfrm>
          <a:off x="3072871" y="2713650"/>
          <a:ext cx="617061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3" imgW="2895480" imgH="863280" progId="Equation.DSMT4">
                  <p:embed/>
                </p:oleObj>
              </mc:Choice>
              <mc:Fallback>
                <p:oleObj name="Equation" r:id="rId3" imgW="289548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2871" y="2713650"/>
                        <a:ext cx="6170612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07048" y="473180"/>
            <a:ext cx="517340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Best low Multilinear </a:t>
            </a:r>
            <a:r>
              <a:rPr lang="en-US" sz="2400" dirty="0" smtClean="0"/>
              <a:t>rank approximation</a:t>
            </a:r>
            <a:endParaRPr lang="ru-RU" sz="2400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702419" y="1730098"/>
            <a:ext cx="9828472" cy="465137"/>
            <a:chOff x="770153" y="1442231"/>
            <a:chExt cx="9828472" cy="465137"/>
          </a:xfrm>
        </p:grpSpPr>
        <p:sp>
          <p:nvSpPr>
            <p:cNvPr id="6" name="TextBox 5"/>
            <p:cNvSpPr txBox="1"/>
            <p:nvPr/>
          </p:nvSpPr>
          <p:spPr>
            <a:xfrm>
              <a:off x="770153" y="1490134"/>
              <a:ext cx="28531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a given multilinear rank </a:t>
              </a:r>
              <a:endParaRPr lang="ru-RU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162152"/>
                </p:ext>
              </p:extLst>
            </p:nvPr>
          </p:nvGraphicFramePr>
          <p:xfrm>
            <a:off x="3441697" y="1442231"/>
            <a:ext cx="12985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9" name="Equation" r:id="rId5" imgW="711000" imgH="253800" progId="Equation.DSMT4">
                    <p:embed/>
                  </p:oleObj>
                </mc:Choice>
                <mc:Fallback>
                  <p:oleObj name="Equation" r:id="rId5" imgW="71100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41697" y="1442231"/>
                          <a:ext cx="1298575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635389" y="1514879"/>
              <a:ext cx="5963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, the best multilinear rank approximation is defined as follows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74036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07048" y="473180"/>
            <a:ext cx="517340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Best low Multilinear </a:t>
            </a:r>
            <a:r>
              <a:rPr lang="en-US" sz="2400" dirty="0" smtClean="0"/>
              <a:t>rank approximation</a:t>
            </a:r>
            <a:endParaRPr lang="ru-RU" sz="2400" dirty="0" smtClean="0"/>
          </a:p>
        </p:txBody>
      </p:sp>
      <p:grpSp>
        <p:nvGrpSpPr>
          <p:cNvPr id="14" name="Group 13"/>
          <p:cNvGrpSpPr/>
          <p:nvPr/>
        </p:nvGrpSpPr>
        <p:grpSpPr>
          <a:xfrm>
            <a:off x="877161" y="4162259"/>
            <a:ext cx="3962233" cy="604837"/>
            <a:chOff x="761635" y="3706936"/>
            <a:chExt cx="3962233" cy="60483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873454"/>
                </p:ext>
              </p:extLst>
            </p:nvPr>
          </p:nvGraphicFramePr>
          <p:xfrm>
            <a:off x="761635" y="3706936"/>
            <a:ext cx="192405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4" name="Equation" r:id="rId3" imgW="1054080" imgH="330120" progId="Equation.DSMT4">
                    <p:embed/>
                  </p:oleObj>
                </mc:Choice>
                <mc:Fallback>
                  <p:oleObj name="Equation" r:id="rId3" imgW="1054080" imgH="33012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1635" y="3706936"/>
                          <a:ext cx="1924050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087275"/>
                </p:ext>
              </p:extLst>
            </p:nvPr>
          </p:nvGraphicFramePr>
          <p:xfrm>
            <a:off x="3357031" y="3825467"/>
            <a:ext cx="13668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5" name="Equation" r:id="rId5" imgW="749160" imgH="241200" progId="Equation.DSMT4">
                    <p:embed/>
                  </p:oleObj>
                </mc:Choice>
                <mc:Fallback>
                  <p:oleObj name="Equation" r:id="rId5" imgW="749160" imgH="241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7031" y="3825467"/>
                          <a:ext cx="1366837" cy="442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Arrow 6"/>
            <p:cNvSpPr/>
            <p:nvPr/>
          </p:nvSpPr>
          <p:spPr>
            <a:xfrm>
              <a:off x="2704651" y="3941090"/>
              <a:ext cx="608013" cy="211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063081" y="3855356"/>
            <a:ext cx="5706423" cy="969304"/>
            <a:chOff x="5876950" y="3440626"/>
            <a:chExt cx="5706423" cy="96930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281278"/>
                </p:ext>
              </p:extLst>
            </p:nvPr>
          </p:nvGraphicFramePr>
          <p:xfrm>
            <a:off x="5876950" y="3781280"/>
            <a:ext cx="25273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6" name="Equation" r:id="rId7" imgW="1384200" imgH="342720" progId="Equation.DSMT4">
                    <p:embed/>
                  </p:oleObj>
                </mc:Choice>
                <mc:Fallback>
                  <p:oleObj name="Equation" r:id="rId7" imgW="1384200" imgH="34272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76950" y="3781280"/>
                          <a:ext cx="2527300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904027"/>
                </p:ext>
              </p:extLst>
            </p:nvPr>
          </p:nvGraphicFramePr>
          <p:xfrm>
            <a:off x="8849698" y="3847692"/>
            <a:ext cx="273367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7" name="Equation" r:id="rId9" imgW="1498320" imgH="228600" progId="Equation.DSMT4">
                    <p:embed/>
                  </p:oleObj>
                </mc:Choice>
                <mc:Fallback>
                  <p:oleObj name="Equation" r:id="rId9" imgW="149832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49698" y="3847692"/>
                          <a:ext cx="2733675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9"/>
            <p:cNvSpPr/>
            <p:nvPr/>
          </p:nvSpPr>
          <p:spPr>
            <a:xfrm>
              <a:off x="8418174" y="3930373"/>
              <a:ext cx="372198" cy="211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1" name="Picture 37" descr="Question mark - Uncyclopedia, the content-free encyclopedia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4323" y="3440626"/>
              <a:ext cx="433523" cy="4335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90036" y="1382153"/>
            <a:ext cx="4379513" cy="247320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8155" y="2218266"/>
            <a:ext cx="5265246" cy="156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51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47315" y="473180"/>
            <a:ext cx="517340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Best low Multilinear </a:t>
            </a:r>
            <a:r>
              <a:rPr lang="en-US" sz="2400" dirty="0" smtClean="0"/>
              <a:t>rank approximation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 flipH="1">
            <a:off x="1267432" y="1544832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10792121" y="1537311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33034" y="1544832"/>
            <a:ext cx="9133654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OSVD or STHOSVD do not give the best multilinear rank approximation of a given tensor and </a:t>
            </a:r>
          </a:p>
          <a:p>
            <a:r>
              <a:rPr lang="en-US" dirty="0" smtClean="0"/>
              <a:t>they provide only suboptimal approximation. 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82515" y="4257426"/>
            <a:ext cx="6104876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can we compute the best multilinear rank approximation?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02325"/>
              </p:ext>
            </p:extLst>
          </p:nvPr>
        </p:nvGraphicFramePr>
        <p:xfrm>
          <a:off x="3127352" y="3055885"/>
          <a:ext cx="5760039" cy="52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352" y="3055885"/>
                        <a:ext cx="5760039" cy="52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39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04462"/>
              </p:ext>
            </p:extLst>
          </p:nvPr>
        </p:nvGraphicFramePr>
        <p:xfrm>
          <a:off x="4024313" y="1619250"/>
          <a:ext cx="30591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4313" y="1619250"/>
                        <a:ext cx="30591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1017" y="2411351"/>
            <a:ext cx="673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57894"/>
              </p:ext>
            </p:extLst>
          </p:nvPr>
        </p:nvGraphicFramePr>
        <p:xfrm>
          <a:off x="1434572" y="2393126"/>
          <a:ext cx="1812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572" y="2393126"/>
                        <a:ext cx="18129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25802" y="2393126"/>
            <a:ext cx="4756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orthonormal matrices then we have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67734"/>
              </p:ext>
            </p:extLst>
          </p:nvPr>
        </p:nvGraphicFramePr>
        <p:xfrm>
          <a:off x="5122862" y="2996197"/>
          <a:ext cx="15700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2862" y="2996197"/>
                        <a:ext cx="15700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61283"/>
              </p:ext>
            </p:extLst>
          </p:nvPr>
        </p:nvGraphicFramePr>
        <p:xfrm>
          <a:off x="1189831" y="4108980"/>
          <a:ext cx="95805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9" imgW="4495680" imgH="317160" progId="Equation.DSMT4">
                  <p:embed/>
                </p:oleObj>
              </mc:Choice>
              <mc:Fallback>
                <p:oleObj name="Equation" r:id="rId9" imgW="449568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9831" y="4108980"/>
                        <a:ext cx="95805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66041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75509"/>
              </p:ext>
            </p:extLst>
          </p:nvPr>
        </p:nvGraphicFramePr>
        <p:xfrm>
          <a:off x="3248709" y="1691120"/>
          <a:ext cx="617061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3" imgW="2895480" imgH="863280" progId="Equation.DSMT4">
                  <p:embed/>
                </p:oleObj>
              </mc:Choice>
              <mc:Fallback>
                <p:oleObj name="Equation" r:id="rId3" imgW="2895480" imgH="863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709" y="1691120"/>
                        <a:ext cx="6170612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47315" y="473180"/>
            <a:ext cx="517340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Best low Multilinear </a:t>
            </a:r>
            <a:r>
              <a:rPr lang="en-US" sz="2400" dirty="0" smtClean="0"/>
              <a:t>rank approximation</a:t>
            </a:r>
            <a:endParaRPr lang="ru-RU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53534" y="3852332"/>
            <a:ext cx="9950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constrained optimization problem is nonconvex, so only convergence to local minima is guaranteed.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3533" y="4823138"/>
            <a:ext cx="995016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 Higher Order Orthogonal Iteration (HOOI) or Tucker-ALS is the simplest kind of algorithm for solving </a:t>
            </a:r>
          </a:p>
          <a:p>
            <a:r>
              <a:rPr lang="en-US" dirty="0"/>
              <a:t>t</a:t>
            </a:r>
            <a:r>
              <a:rPr lang="en-US" dirty="0" smtClean="0"/>
              <a:t>he above constrained optimization problem. </a:t>
            </a:r>
          </a:p>
        </p:txBody>
      </p:sp>
    </p:spTree>
    <p:extLst>
      <p:ext uri="{BB962C8B-B14F-4D97-AF65-F5344CB8AC3E}">
        <p14:creationId xmlns:p14="http://schemas.microsoft.com/office/powerpoint/2010/main" val="190448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075268" y="1673538"/>
            <a:ext cx="1062175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In the HOOI or Tucker-ALS, at each iteration, we keep fixed all but one factor matrix and update the each factor </a:t>
            </a:r>
          </a:p>
          <a:p>
            <a:r>
              <a:rPr lang="en-US" dirty="0" smtClean="0"/>
              <a:t>sequential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31764"/>
              </p:ext>
            </p:extLst>
          </p:nvPr>
        </p:nvGraphicFramePr>
        <p:xfrm>
          <a:off x="3418377" y="2910321"/>
          <a:ext cx="617061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3" imgW="2895480" imgH="863280" progId="Equation.DSMT4">
                  <p:embed/>
                </p:oleObj>
              </mc:Choice>
              <mc:Fallback>
                <p:oleObj name="Equation" r:id="rId3" imgW="2895480" imgH="863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377" y="2910321"/>
                        <a:ext cx="6170612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58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59238" y="2009775"/>
          <a:ext cx="3571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" name="Equation" r:id="rId3" imgW="1676160" imgH="279360" progId="Equation.DSMT4">
                  <p:embed/>
                </p:oleObj>
              </mc:Choice>
              <mc:Fallback>
                <p:oleObj name="Equation" r:id="rId3" imgW="16761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9238" y="2009775"/>
                        <a:ext cx="35718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6633054" y="2564746"/>
            <a:ext cx="224946" cy="4602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14987" y="3119715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adjoint</a:t>
            </a:r>
            <a:r>
              <a:rPr lang="en-US" dirty="0" smtClean="0"/>
              <a:t> of the operator </a:t>
            </a:r>
            <a:endParaRPr lang="ru-RU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43696"/>
              </p:ext>
            </p:extLst>
          </p:nvPr>
        </p:nvGraphicFramePr>
        <p:xfrm>
          <a:off x="8228012" y="3060699"/>
          <a:ext cx="974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012" y="3060699"/>
                        <a:ext cx="974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21879"/>
              </p:ext>
            </p:extLst>
          </p:nvPr>
        </p:nvGraphicFramePr>
        <p:xfrm>
          <a:off x="3638550" y="4344458"/>
          <a:ext cx="44132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" name="Equation" r:id="rId7" imgW="2070000" imgH="583920" progId="Equation.DSMT4">
                  <p:embed/>
                </p:oleObj>
              </mc:Choice>
              <mc:Fallback>
                <p:oleObj name="Equation" r:id="rId7" imgW="2070000" imgH="5839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8550" y="4344458"/>
                        <a:ext cx="441325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1900" y="3804206"/>
            <a:ext cx="1259063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Vector case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427347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46475" y="1704975"/>
          <a:ext cx="50593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" name="Equation" r:id="rId3" imgW="2374560" imgH="279360" progId="Equation.DSMT4">
                  <p:embed/>
                </p:oleObj>
              </mc:Choice>
              <mc:Fallback>
                <p:oleObj name="Equation" r:id="rId3" imgW="23745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6475" y="1704975"/>
                        <a:ext cx="5059363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3651" y="2879725"/>
          <a:ext cx="86312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" name="Equation" r:id="rId5" imgW="4051080" imgH="304560" progId="Equation.DSMT4">
                  <p:embed/>
                </p:oleObj>
              </mc:Choice>
              <mc:Fallback>
                <p:oleObj name="Equation" r:id="rId5" imgW="405108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3651" y="2879725"/>
                        <a:ext cx="863123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3420" y="4108450"/>
          <a:ext cx="72517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" name="Equation" r:id="rId7" imgW="3403440" imgH="330120" progId="Equation.DSMT4">
                  <p:embed/>
                </p:oleObj>
              </mc:Choice>
              <mc:Fallback>
                <p:oleObj name="Equation" r:id="rId7" imgW="3403440" imgH="330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3420" y="4108450"/>
                        <a:ext cx="72517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5833268" y="3659187"/>
            <a:ext cx="384969" cy="319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Down Arrow 17"/>
          <p:cNvSpPr/>
          <p:nvPr/>
        </p:nvSpPr>
        <p:spPr>
          <a:xfrm>
            <a:off x="5818584" y="2418553"/>
            <a:ext cx="384969" cy="319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101700" y="5410202"/>
          <a:ext cx="3571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5" name="Equation" r:id="rId9" imgW="1676160" imgH="279360" progId="Equation.DSMT4">
                  <p:embed/>
                </p:oleObj>
              </mc:Choice>
              <mc:Fallback>
                <p:oleObj name="Equation" r:id="rId9" imgW="167616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1700" y="5410202"/>
                        <a:ext cx="35718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5883671" y="4885537"/>
            <a:ext cx="384969" cy="319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20"/>
          <p:cNvSpPr/>
          <p:nvPr/>
        </p:nvSpPr>
        <p:spPr>
          <a:xfrm>
            <a:off x="4041375" y="5339552"/>
            <a:ext cx="3632200" cy="663577"/>
          </a:xfrm>
          <a:prstGeom prst="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56454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6630"/>
              </p:ext>
            </p:extLst>
          </p:nvPr>
        </p:nvGraphicFramePr>
        <p:xfrm>
          <a:off x="3251200" y="2058988"/>
          <a:ext cx="5981700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2058988"/>
                        <a:ext cx="5981700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331570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02900" y="2291721"/>
            <a:ext cx="8817574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cated SVD always gives the best low-rank matrix approximation in the least-squares sense (in spectr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beni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s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2900" y="1600583"/>
            <a:ext cx="6244495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iddle matrix is always diagonal and nonnegative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37101" y="473180"/>
            <a:ext cx="486664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gular Value Decomposition (SVD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296327" y="3386137"/>
          <a:ext cx="19002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3" imgW="1041120" imgH="330120" progId="Equation.DSMT4">
                  <p:embed/>
                </p:oleObj>
              </mc:Choice>
              <mc:Fallback>
                <p:oleObj name="Equation" r:id="rId3" imgW="1041120" imgH="330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6327" y="3386137"/>
                        <a:ext cx="190023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494674" y="3467099"/>
          <a:ext cx="13668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4674" y="3467099"/>
                        <a:ext cx="136683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5541613" y="3582722"/>
            <a:ext cx="608013" cy="211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8408988" y="5341938"/>
          <a:ext cx="2417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7" imgW="2679480" imgH="533160" progId="Equation.DSMT4">
                  <p:embed/>
                </p:oleObj>
              </mc:Choice>
              <mc:Fallback>
                <p:oleObj name="Equation" r:id="rId7" imgW="2679480" imgH="533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8988" y="5341938"/>
                        <a:ext cx="24177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3472" y="4792411"/>
            <a:ext cx="5314950" cy="15811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293840" y="4137668"/>
            <a:ext cx="35329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kart</a:t>
            </a:r>
            <a:r>
              <a:rPr lang="en-US" sz="12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Young-</a:t>
            </a:r>
            <a:r>
              <a:rPr lang="en-US" sz="1200" dirty="0" err="1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rsky</a:t>
            </a:r>
            <a:r>
              <a:rPr lang="en-US" sz="12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ru-RU" sz="12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29405" y="4118713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100" dirty="0" err="1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kart</a:t>
            </a:r>
            <a:r>
              <a:rPr lang="en-US" sz="11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 Young, The approximation of one matrix by another of lower rank. </a:t>
            </a:r>
            <a:r>
              <a:rPr lang="en-US" sz="1100" dirty="0" err="1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ychometrika</a:t>
            </a:r>
            <a:r>
              <a:rPr lang="en-US" sz="11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1100" dirty="0" smtClean="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100" dirty="0" smtClean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 </a:t>
            </a:r>
            <a:r>
              <a:rPr lang="en-US" sz="11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1936, Pages </a:t>
            </a:r>
            <a:r>
              <a:rPr lang="en-US" sz="1100" dirty="0" smtClean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1–218</a:t>
            </a:r>
            <a:r>
              <a:rPr lang="en-US" sz="11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ru-RU" sz="1100" dirty="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Image result for video compressi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674" y="4988997"/>
            <a:ext cx="1697813" cy="1060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84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37677"/>
              </p:ext>
            </p:extLst>
          </p:nvPr>
        </p:nvGraphicFramePr>
        <p:xfrm>
          <a:off x="1307058" y="1737360"/>
          <a:ext cx="9326562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3" imgW="3733560" imgH="1320480" progId="Equation.DSMT4">
                  <p:embed/>
                </p:oleObj>
              </mc:Choice>
              <mc:Fallback>
                <p:oleObj name="Equation" r:id="rId3" imgW="373356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058" y="1737360"/>
                        <a:ext cx="9326562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39632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10991"/>
              </p:ext>
            </p:extLst>
          </p:nvPr>
        </p:nvGraphicFramePr>
        <p:xfrm>
          <a:off x="3300413" y="1593850"/>
          <a:ext cx="47323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4" name="Equation" r:id="rId3" imgW="2806560" imgH="888840" progId="Equation.DSMT4">
                  <p:embed/>
                </p:oleObj>
              </mc:Choice>
              <mc:Fallback>
                <p:oleObj name="Equation" r:id="rId3" imgW="2806560" imgH="888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413" y="1593850"/>
                        <a:ext cx="473233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54069"/>
              </p:ext>
            </p:extLst>
          </p:nvPr>
        </p:nvGraphicFramePr>
        <p:xfrm>
          <a:off x="3668713" y="3978275"/>
          <a:ext cx="4625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" name="Equation" r:id="rId5" imgW="2743200" imgH="634680" progId="Equation.DSMT4">
                  <p:embed/>
                </p:oleObj>
              </mc:Choice>
              <mc:Fallback>
                <p:oleObj name="Equation" r:id="rId5" imgW="274320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713" y="3978275"/>
                        <a:ext cx="46259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5626100" y="3252788"/>
            <a:ext cx="355600" cy="431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59309" y="3830638"/>
            <a:ext cx="1473200" cy="1905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32509" y="3608943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of the core tensor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4609" y="5385356"/>
            <a:ext cx="703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LS-type algorithm can be developed for this minimization problem.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32130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5709" y="2984177"/>
            <a:ext cx="7213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e optimization problem is convex with respect to each factor matrix </a:t>
            </a:r>
            <a:endParaRPr lang="ru-RU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02550" y="2984177"/>
          <a:ext cx="374650" cy="39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2550" y="2984177"/>
                        <a:ext cx="374650" cy="396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45301" y="2984177"/>
            <a:ext cx="3414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ut not with respect to all of th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0977" y="3402954"/>
            <a:ext cx="714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taneously, so there is no any guarantee to converge to global minim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83870"/>
              </p:ext>
            </p:extLst>
          </p:nvPr>
        </p:nvGraphicFramePr>
        <p:xfrm>
          <a:off x="4491161" y="4133714"/>
          <a:ext cx="1884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7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161" y="4133714"/>
                        <a:ext cx="188436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52550"/>
              </p:ext>
            </p:extLst>
          </p:nvPr>
        </p:nvGraphicFramePr>
        <p:xfrm>
          <a:off x="7038975" y="4164154"/>
          <a:ext cx="663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8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8975" y="4164154"/>
                        <a:ext cx="6635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37784" y="416415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95822"/>
              </p:ext>
            </p:extLst>
          </p:nvPr>
        </p:nvGraphicFramePr>
        <p:xfrm>
          <a:off x="2386013" y="5029200"/>
          <a:ext cx="2868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9" name="Equation" r:id="rId9" imgW="1701720" imgH="609480" progId="Equation.DSMT4">
                  <p:embed/>
                </p:oleObj>
              </mc:Choice>
              <mc:Fallback>
                <p:oleObj name="Equation" r:id="rId9" imgW="1701720" imgH="609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6013" y="5029200"/>
                        <a:ext cx="28686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334015" y="5142590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s and eigenvectors of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27236"/>
              </p:ext>
            </p:extLst>
          </p:nvPr>
        </p:nvGraphicFramePr>
        <p:xfrm>
          <a:off x="10212000" y="5151179"/>
          <a:ext cx="5984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0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12000" y="5151179"/>
                        <a:ext cx="5984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5682525" y="5219822"/>
            <a:ext cx="403115" cy="2486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64749"/>
              </p:ext>
            </p:extLst>
          </p:nvPr>
        </p:nvGraphicFramePr>
        <p:xfrm>
          <a:off x="3820319" y="1422344"/>
          <a:ext cx="4625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1" name="Equation" r:id="rId13" imgW="2743200" imgH="634680" progId="Equation.DSMT4">
                  <p:embed/>
                </p:oleObj>
              </mc:Choice>
              <mc:Fallback>
                <p:oleObj name="Equation" r:id="rId13" imgW="274320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0319" y="1422344"/>
                        <a:ext cx="46259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3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59620"/>
              </p:ext>
            </p:extLst>
          </p:nvPr>
        </p:nvGraphicFramePr>
        <p:xfrm>
          <a:off x="2405062" y="3125788"/>
          <a:ext cx="7578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Equation" r:id="rId3" imgW="4495680" imgH="355320" progId="Equation.DSMT4">
                  <p:embed/>
                </p:oleObj>
              </mc:Choice>
              <mc:Fallback>
                <p:oleObj name="Equation" r:id="rId3" imgW="4495680" imgH="355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2" y="3125788"/>
                        <a:ext cx="75787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18377" y="473180"/>
            <a:ext cx="540050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 </a:t>
            </a:r>
            <a:endParaRPr lang="ru-RU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99696"/>
              </p:ext>
            </p:extLst>
          </p:nvPr>
        </p:nvGraphicFramePr>
        <p:xfrm>
          <a:off x="4010024" y="2087563"/>
          <a:ext cx="4368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5" imgW="2590560" imgH="253800" progId="Equation.DSMT4">
                  <p:embed/>
                </p:oleObj>
              </mc:Choice>
              <mc:Fallback>
                <p:oleObj name="Equation" r:id="rId5" imgW="25905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0024" y="2087563"/>
                        <a:ext cx="43688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64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565" y="2521172"/>
            <a:ext cx="5862638" cy="3574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5175" y="473180"/>
            <a:ext cx="537542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Order Orthogonal Iteration (HOOI)</a:t>
            </a:r>
            <a:endParaRPr lang="ru-RU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337746" y="1322381"/>
            <a:ext cx="9450279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Higher Order Orthogonal Iteration is an iterative algorithm for computing the best multilinear rank </a:t>
            </a:r>
          </a:p>
          <a:p>
            <a:r>
              <a:rPr lang="en-US" dirty="0" smtClean="0"/>
              <a:t>approximation of tensors. It is based on the idea of Alternating Least-Squares (ALS). 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079104" y="2060276"/>
            <a:ext cx="3967561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It is also known as Tucker-ALS algorithm.</a:t>
            </a:r>
            <a:endParaRPr lang="ru-RU" dirty="0"/>
          </a:p>
        </p:txBody>
      </p:sp>
      <p:sp>
        <p:nvSpPr>
          <p:cNvPr id="8" name="Rectangle 7"/>
          <p:cNvSpPr/>
          <p:nvPr/>
        </p:nvSpPr>
        <p:spPr>
          <a:xfrm>
            <a:off x="8994202" y="2857500"/>
            <a:ext cx="28929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cker_als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e tensor toolbox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465896" y="3937232"/>
            <a:ext cx="2257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lra_hooi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orlab</a:t>
            </a: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olbox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61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52376" y="264963"/>
            <a:ext cx="582434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pplications of the Tucker decomposition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56953" y="1612669"/>
            <a:ext cx="930194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ucker decomposition can be used in several applications including 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Fast CPD computation</a:t>
            </a:r>
            <a:br>
              <a:rPr lang="en-US" sz="2000" b="1" dirty="0" smtClean="0"/>
            </a:br>
            <a:endParaRPr lang="en-US" sz="20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Data compression</a:t>
            </a:r>
            <a:br>
              <a:rPr lang="en-US" sz="2000" b="1" dirty="0" smtClean="0"/>
            </a:br>
            <a:endParaRPr lang="en-US" sz="20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Data </a:t>
            </a:r>
            <a:r>
              <a:rPr lang="en-US" sz="2000" b="1" dirty="0" err="1" smtClean="0"/>
              <a:t>denoising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Data completion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29138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08093" y="264963"/>
            <a:ext cx="354743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aster CPD computation</a:t>
            </a:r>
            <a:endParaRPr lang="ru-RU" sz="240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695498" y="1512609"/>
            <a:ext cx="9603971" cy="923330"/>
            <a:chOff x="313112" y="1304790"/>
            <a:chExt cx="9603971" cy="923330"/>
          </a:xfrm>
        </p:grpSpPr>
        <p:sp>
          <p:nvSpPr>
            <p:cNvPr id="5" name="Rectangle 4"/>
            <p:cNvSpPr/>
            <p:nvPr/>
          </p:nvSpPr>
          <p:spPr>
            <a:xfrm>
              <a:off x="313112" y="1304790"/>
              <a:ext cx="9603971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The </a:t>
              </a:r>
              <a:r>
                <a:rPr lang="en-US" dirty="0"/>
                <a:t>computationally cheapest algorithm for CPD of an order-N tensor, which employs the alternating least squares (ALS) updates, has a computational cost of </a:t>
              </a:r>
              <a:r>
                <a:rPr lang="en-US" dirty="0" smtClean="0"/>
                <a:t>                                            assuming </a:t>
              </a:r>
              <a:r>
                <a:rPr lang="en-US" dirty="0"/>
                <a:t>that the mode dimensions are equal </a:t>
              </a:r>
              <a:r>
                <a:rPr lang="en-US" dirty="0" smtClean="0"/>
                <a:t>                               and </a:t>
              </a:r>
              <a:r>
                <a:rPr lang="en-US" dirty="0"/>
                <a:t>the estimated rank </a:t>
              </a:r>
              <a:r>
                <a:rPr lang="en-US" dirty="0" smtClean="0"/>
                <a:t>is    . </a:t>
              </a:r>
              <a:endParaRPr lang="ru-RU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44862" y="1633870"/>
              <a:ext cx="2277341" cy="26517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16481" y="1940605"/>
              <a:ext cx="1597083" cy="21093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45380" y="1957231"/>
              <a:ext cx="175778" cy="210935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695498" y="3036655"/>
            <a:ext cx="10002984" cy="646331"/>
            <a:chOff x="313112" y="2828836"/>
            <a:chExt cx="10002984" cy="646331"/>
          </a:xfrm>
        </p:grpSpPr>
        <p:sp>
          <p:nvSpPr>
            <p:cNvPr id="10" name="Rectangle 9"/>
            <p:cNvSpPr/>
            <p:nvPr/>
          </p:nvSpPr>
          <p:spPr>
            <a:xfrm>
              <a:off x="313112" y="2828836"/>
              <a:ext cx="1000298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Alternatives to a “direct” CPD computation have been proposed, such as a prior compression of the t</a:t>
              </a:r>
              <a:r>
                <a:rPr lang="en-US" dirty="0" smtClean="0"/>
                <a:t>ensor </a:t>
              </a:r>
              <a:r>
                <a:rPr lang="en-US" dirty="0"/>
                <a:t>using, e.g., the Tucker decomposition, which can reduce the computational cost of CPD to</a:t>
              </a:r>
              <a:endParaRPr lang="ru-RU" dirty="0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6204" y="3193566"/>
              <a:ext cx="1024977" cy="235966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2808079" y="4491942"/>
            <a:ext cx="2996305" cy="933392"/>
            <a:chOff x="1901992" y="4491942"/>
            <a:chExt cx="2996305" cy="93339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58217" y="4803293"/>
              <a:ext cx="1240080" cy="33543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01992" y="4803293"/>
              <a:ext cx="1152525" cy="285750"/>
            </a:xfrm>
            <a:prstGeom prst="rect">
              <a:avLst/>
            </a:prstGeom>
          </p:spPr>
        </p:pic>
        <p:pic>
          <p:nvPicPr>
            <p:cNvPr id="41986" name="Picture 2" descr="Much Less Than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401" y="4491942"/>
              <a:ext cx="933392" cy="933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6547200" y="480329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</a:t>
            </a:r>
            <a:endParaRPr lang="ru-RU" dirty="0"/>
          </a:p>
        </p:txBody>
      </p:sp>
      <p:grpSp>
        <p:nvGrpSpPr>
          <p:cNvPr id="20" name="Group 19"/>
          <p:cNvGrpSpPr/>
          <p:nvPr/>
        </p:nvGrpSpPr>
        <p:grpSpPr>
          <a:xfrm>
            <a:off x="7695193" y="4643796"/>
            <a:ext cx="688326" cy="688326"/>
            <a:chOff x="7495746" y="4508050"/>
            <a:chExt cx="688326" cy="688326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95746" y="4508050"/>
              <a:ext cx="688326" cy="688326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95746" y="4703102"/>
              <a:ext cx="180975" cy="257175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976946" y="4710550"/>
              <a:ext cx="190500" cy="266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201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40927" y="1042598"/>
            <a:ext cx="3661003" cy="371477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D with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rio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cker compression</a:t>
            </a:r>
            <a:endParaRPr lang="en-C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462175" y="1573213"/>
            <a:ext cx="2961101" cy="2335872"/>
            <a:chOff x="4377048" y="1194826"/>
            <a:chExt cx="2961101" cy="2335872"/>
          </a:xfrm>
        </p:grpSpPr>
        <p:sp>
          <p:nvSpPr>
            <p:cNvPr id="6" name="Cube 5"/>
            <p:cNvSpPr/>
            <p:nvPr/>
          </p:nvSpPr>
          <p:spPr>
            <a:xfrm>
              <a:off x="5269030" y="2485724"/>
              <a:ext cx="750770" cy="777240"/>
            </a:xfrm>
            <a:prstGeom prst="cube">
              <a:avLst/>
            </a:prstGeom>
            <a:solidFill>
              <a:schemeClr val="tx1">
                <a:lumMod val="75000"/>
                <a:lumOff val="25000"/>
                <a:alpha val="4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595137" y="2692498"/>
              <a:ext cx="598370" cy="838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324600" y="2348564"/>
              <a:ext cx="533400" cy="914400"/>
            </a:xfrm>
            <a:prstGeom prst="rect">
              <a:avLst/>
            </a:prstGeom>
            <a:solidFill>
              <a:schemeClr val="accent3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448300" y="1481488"/>
              <a:ext cx="571500" cy="914400"/>
            </a:xfrm>
            <a:prstGeom prst="rect">
              <a:avLst/>
            </a:prstGeom>
            <a:solidFill>
              <a:srgbClr val="7030A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377048" y="2923245"/>
            <a:ext cx="218089" cy="356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77048" y="2923245"/>
                          <a:ext cx="218089" cy="356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721949" y="2402913"/>
            <a:ext cx="23971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21949" y="2402913"/>
                          <a:ext cx="239713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7098437" y="2675963"/>
            <a:ext cx="23971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98437" y="2675963"/>
                          <a:ext cx="239712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612537" y="1194826"/>
            <a:ext cx="2413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12537" y="1194826"/>
                          <a:ext cx="241300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470793" y="3043307"/>
            <a:ext cx="23653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70793" y="3043307"/>
                          <a:ext cx="236538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168603" y="1731747"/>
            <a:ext cx="23653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68603" y="1731747"/>
                          <a:ext cx="236538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ight Arrow 20"/>
          <p:cNvSpPr/>
          <p:nvPr/>
        </p:nvSpPr>
        <p:spPr>
          <a:xfrm>
            <a:off x="4494850" y="3047249"/>
            <a:ext cx="1082165" cy="864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6" name="Group 35"/>
          <p:cNvGrpSpPr/>
          <p:nvPr/>
        </p:nvGrpSpPr>
        <p:grpSpPr>
          <a:xfrm>
            <a:off x="7832642" y="928342"/>
            <a:ext cx="2667000" cy="1444144"/>
            <a:chOff x="3429000" y="1216443"/>
            <a:chExt cx="3893635" cy="251770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738687" y="2386665"/>
            <a:ext cx="2984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38687" y="2386665"/>
                          <a:ext cx="298450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5710154" y="2385834"/>
            <a:ext cx="2984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10154" y="2385834"/>
                          <a:ext cx="298450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3506792" y="1621347"/>
              <a:ext cx="79681" cy="824524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511814" y="2635903"/>
              <a:ext cx="77528" cy="783993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Rectangle 25"/>
            <p:cNvSpPr/>
            <p:nvPr/>
          </p:nvSpPr>
          <p:spPr>
            <a:xfrm flipH="1">
              <a:off x="4119832" y="2063265"/>
              <a:ext cx="79106" cy="943588"/>
            </a:xfrm>
            <a:prstGeom prst="rect">
              <a:avLst/>
            </a:prstGeom>
            <a:solidFill>
              <a:schemeClr val="tx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506788" y="3409015"/>
            <a:ext cx="217474" cy="325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506788" y="3409015"/>
                          <a:ext cx="217474" cy="325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3429000" y="1228471"/>
            <a:ext cx="295261" cy="388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29000" y="1228471"/>
                          <a:ext cx="295261" cy="388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4325936" y="2586690"/>
            <a:ext cx="296069" cy="355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25936" y="2586690"/>
                          <a:ext cx="296069" cy="355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6117798" y="1627964"/>
              <a:ext cx="76064" cy="800958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103936" y="2621474"/>
              <a:ext cx="60983" cy="770333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Rectangle 31"/>
            <p:cNvSpPr/>
            <p:nvPr/>
          </p:nvSpPr>
          <p:spPr>
            <a:xfrm flipH="1">
              <a:off x="6714492" y="2069882"/>
              <a:ext cx="75243" cy="943588"/>
            </a:xfrm>
            <a:prstGeom prst="rect">
              <a:avLst/>
            </a:prstGeom>
            <a:solidFill>
              <a:schemeClr val="tx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6054643" y="3371211"/>
            <a:ext cx="277895" cy="333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054643" y="3371211"/>
                          <a:ext cx="277895" cy="333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7018335" y="2624791"/>
            <a:ext cx="304300" cy="317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018335" y="2624791"/>
                          <a:ext cx="304300" cy="317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6008605" y="1216443"/>
            <a:ext cx="376808" cy="422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" name="Equation" r:id="rId28" imgW="177480" imgH="228600" progId="Equation.DSMT4">
                    <p:embed/>
                  </p:oleObj>
                </mc:Choice>
                <mc:Fallback>
                  <p:oleObj name="Equation" r:id="rId28" imgW="1774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008605" y="1216443"/>
                          <a:ext cx="376808" cy="422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Straight Arrow Connector 37"/>
          <p:cNvCxnSpPr/>
          <p:nvPr/>
        </p:nvCxnSpPr>
        <p:spPr>
          <a:xfrm flipV="1">
            <a:off x="6767105" y="2355331"/>
            <a:ext cx="1025352" cy="8601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46669" y="2330493"/>
            <a:ext cx="2394770" cy="2028716"/>
            <a:chOff x="522669" y="2330493"/>
            <a:chExt cx="2394770" cy="2028716"/>
          </a:xfrm>
        </p:grpSpPr>
        <p:grpSp>
          <p:nvGrpSpPr>
            <p:cNvPr id="16" name="Group 15"/>
            <p:cNvGrpSpPr/>
            <p:nvPr/>
          </p:nvGrpSpPr>
          <p:grpSpPr>
            <a:xfrm>
              <a:off x="522669" y="2330493"/>
              <a:ext cx="2394770" cy="2028716"/>
              <a:chOff x="990600" y="2158273"/>
              <a:chExt cx="2394770" cy="2028716"/>
            </a:xfrm>
          </p:grpSpPr>
          <p:sp>
            <p:nvSpPr>
              <p:cNvPr id="17" name="Cube 16"/>
              <p:cNvSpPr/>
              <p:nvPr/>
            </p:nvSpPr>
            <p:spPr>
              <a:xfrm>
                <a:off x="1284237" y="2158273"/>
                <a:ext cx="1853381" cy="1682545"/>
              </a:xfrm>
              <a:prstGeom prst="cube">
                <a:avLst/>
              </a:prstGeom>
              <a:solidFill>
                <a:schemeClr val="accent1">
                  <a:alpha val="2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0600" y="3043307"/>
              <a:ext cx="218089" cy="3568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9" name="Equation" r:id="rId30" imgW="139680" imgH="228600" progId="Equation.DSMT4">
                      <p:embed/>
                    </p:oleObj>
                  </mc:Choice>
                  <mc:Fallback>
                    <p:oleObj name="Equation" r:id="rId30" imgW="139680" imgH="228600" progId="Equation.DSMT4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0600" y="3043307"/>
                            <a:ext cx="218089" cy="3568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28800" y="3829801"/>
              <a:ext cx="236538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0" name="Equation" r:id="rId31" imgW="152280" imgH="228600" progId="Equation.DSMT4">
                      <p:embed/>
                    </p:oleObj>
                  </mc:Choice>
                  <mc:Fallback>
                    <p:oleObj name="Equation" r:id="rId31" imgW="152280" imgH="22860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828800" y="3829801"/>
                            <a:ext cx="236538" cy="357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8832" y="2841931"/>
              <a:ext cx="236538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1" name="Equation" r:id="rId32" imgW="152280" imgH="228600" progId="Equation.DSMT4">
                      <p:embed/>
                    </p:oleObj>
                  </mc:Choice>
                  <mc:Fallback>
                    <p:oleObj name="Equation" r:id="rId32" imgW="152280" imgH="228600" progId="Equation.DSMT4">
                      <p:embed/>
                      <p:pic>
                        <p:nvPicPr>
                          <p:cNvPr id="20" name="Object 1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48832" y="2841931"/>
                            <a:ext cx="236538" cy="357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1439132" y="3212685"/>
            <a:ext cx="2206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Equation" r:id="rId33" imgW="164880" imgH="203040" progId="Equation.DSMT4">
                    <p:embed/>
                  </p:oleObj>
                </mc:Choice>
                <mc:Fallback>
                  <p:oleObj name="Equation" r:id="rId33" imgW="164880" imgH="2030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39132" y="3212685"/>
                          <a:ext cx="220663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541930" y="3222937"/>
          <a:ext cx="16986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35" imgW="126720" imgH="203040" progId="Equation.DSMT4">
                  <p:embed/>
                </p:oleObj>
              </mc:Choice>
              <mc:Fallback>
                <p:oleObj name="Equation" r:id="rId35" imgW="12672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41930" y="3222937"/>
                        <a:ext cx="169863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6684261" y="2166122"/>
          <a:ext cx="357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37" imgW="266400" imgH="241200" progId="Equation.DSMT4">
                  <p:embed/>
                </p:oleObj>
              </mc:Choice>
              <mc:Fallback>
                <p:oleObj name="Equation" r:id="rId37" imgW="26640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84261" y="2166122"/>
                        <a:ext cx="35718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456550" y="3020644"/>
          <a:ext cx="4762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39" imgW="355320" imgH="241200" progId="Equation.DSMT4">
                  <p:embed/>
                </p:oleObj>
              </mc:Choice>
              <mc:Fallback>
                <p:oleObj name="Equation" r:id="rId39" imgW="355320" imgH="2412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456550" y="3020644"/>
                        <a:ext cx="47625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735738" y="5029985"/>
            <a:ext cx="544708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7" name="Group 46"/>
          <p:cNvGrpSpPr/>
          <p:nvPr/>
        </p:nvGrpSpPr>
        <p:grpSpPr>
          <a:xfrm>
            <a:off x="3308687" y="4796344"/>
            <a:ext cx="1068417" cy="1299126"/>
            <a:chOff x="1254810" y="4895988"/>
            <a:chExt cx="1102541" cy="1299127"/>
          </a:xfrm>
        </p:grpSpPr>
        <p:sp>
          <p:nvSpPr>
            <p:cNvPr id="48" name="Rectangle 47"/>
            <p:cNvSpPr/>
            <p:nvPr/>
          </p:nvSpPr>
          <p:spPr>
            <a:xfrm>
              <a:off x="1384347" y="5166748"/>
              <a:ext cx="77528" cy="783993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995861" y="5169087"/>
              <a:ext cx="77528" cy="783993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1254810" y="4915087"/>
            <a:ext cx="320675" cy="1280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41" imgW="177480" imgH="711000" progId="Equation.DSMT4">
                    <p:embed/>
                  </p:oleObj>
                </mc:Choice>
                <mc:Fallback>
                  <p:oleObj name="Equation" r:id="rId41" imgW="177480" imgH="71100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54810" y="4915087"/>
                          <a:ext cx="320675" cy="1280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2014451" y="4895988"/>
            <a:ext cx="342900" cy="1279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43" imgW="190440" imgH="711000" progId="Equation.DSMT4">
                    <p:embed/>
                  </p:oleObj>
                </mc:Choice>
                <mc:Fallback>
                  <p:oleObj name="Equation" r:id="rId43" imgW="190440" imgH="71100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014451" y="4895988"/>
                          <a:ext cx="342900" cy="1279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1543142" y="5467842"/>
            <a:ext cx="379413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" name="Equation" r:id="rId45" imgW="177480" imgH="75960" progId="Equation.DSMT4">
                    <p:embed/>
                  </p:oleObj>
                </mc:Choice>
                <mc:Fallback>
                  <p:oleObj name="Equation" r:id="rId45" imgW="177480" imgH="7596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543142" y="5467842"/>
                          <a:ext cx="379413" cy="163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52"/>
          <p:cNvSpPr/>
          <p:nvPr/>
        </p:nvSpPr>
        <p:spPr>
          <a:xfrm>
            <a:off x="5334000" y="5021982"/>
            <a:ext cx="533400" cy="914400"/>
          </a:xfrm>
          <a:prstGeom prst="rect">
            <a:avLst/>
          </a:prstGeom>
          <a:solidFill>
            <a:schemeClr val="accent3"/>
          </a:solidFill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Rectangle 53"/>
          <p:cNvSpPr/>
          <p:nvPr/>
        </p:nvSpPr>
        <p:spPr>
          <a:xfrm>
            <a:off x="7962900" y="5105400"/>
            <a:ext cx="571500" cy="914400"/>
          </a:xfrm>
          <a:prstGeom prst="rect">
            <a:avLst/>
          </a:prstGeom>
          <a:solidFill>
            <a:srgbClr val="7030A0">
              <a:alpha val="5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6" name="Group 55"/>
          <p:cNvGrpSpPr/>
          <p:nvPr/>
        </p:nvGrpSpPr>
        <p:grpSpPr>
          <a:xfrm>
            <a:off x="8534400" y="4986339"/>
            <a:ext cx="1136784" cy="1228387"/>
            <a:chOff x="3603539" y="4962992"/>
            <a:chExt cx="1067112" cy="1247837"/>
          </a:xfrm>
        </p:grpSpPr>
        <p:sp>
          <p:nvSpPr>
            <p:cNvPr id="61" name="Rectangle 60"/>
            <p:cNvSpPr/>
            <p:nvPr/>
          </p:nvSpPr>
          <p:spPr>
            <a:xfrm>
              <a:off x="3718371" y="5146482"/>
              <a:ext cx="79681" cy="824524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4365132" y="5142839"/>
              <a:ext cx="79681" cy="824524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3603539" y="4991339"/>
            <a:ext cx="371316" cy="120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" name="Equation" r:id="rId47" imgW="177480" imgH="711000" progId="Equation.DSMT4">
                    <p:embed/>
                  </p:oleObj>
                </mc:Choice>
                <mc:Fallback>
                  <p:oleObj name="Equation" r:id="rId47" imgW="177480" imgH="71100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603539" y="4991339"/>
                          <a:ext cx="371316" cy="1203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4323410" y="4962992"/>
            <a:ext cx="347241" cy="124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name="Equation" r:id="rId49" imgW="190440" imgH="711000" progId="Equation.DSMT4">
                    <p:embed/>
                  </p:oleObj>
                </mc:Choice>
                <mc:Fallback>
                  <p:oleObj name="Equation" r:id="rId49" imgW="190440" imgH="71100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323410" y="4962992"/>
                          <a:ext cx="347241" cy="124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3886200" y="5475288"/>
            <a:ext cx="379413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" name="Equation" r:id="rId51" imgW="177480" imgH="75960" progId="Equation.DSMT4">
                    <p:embed/>
                  </p:oleObj>
                </mc:Choice>
                <mc:Fallback>
                  <p:oleObj name="Equation" r:id="rId51" imgW="177480" imgH="7596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886200" y="5475288"/>
                          <a:ext cx="379413" cy="163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5892806" y="4901028"/>
            <a:ext cx="1085578" cy="1264619"/>
            <a:chOff x="5554984" y="4979719"/>
            <a:chExt cx="1062077" cy="1282826"/>
          </a:xfrm>
        </p:grpSpPr>
        <p:sp>
          <p:nvSpPr>
            <p:cNvPr id="73" name="Rectangle 72"/>
            <p:cNvSpPr/>
            <p:nvPr/>
          </p:nvSpPr>
          <p:spPr>
            <a:xfrm flipH="1">
              <a:off x="5706278" y="5166747"/>
              <a:ext cx="84922" cy="929254"/>
            </a:xfrm>
            <a:prstGeom prst="rect">
              <a:avLst/>
            </a:prstGeom>
            <a:solidFill>
              <a:schemeClr val="tx1"/>
            </a:solidFill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307522" y="5157883"/>
              <a:ext cx="66862" cy="929294"/>
            </a:xfrm>
            <a:prstGeom prst="rect">
              <a:avLst/>
            </a:prstGeom>
            <a:solidFill>
              <a:schemeClr val="tx1"/>
            </a:solidFill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/>
            </p:nvPr>
          </p:nvGraphicFramePr>
          <p:xfrm>
            <a:off x="5554984" y="4982517"/>
            <a:ext cx="320675" cy="1280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" name="Equation" r:id="rId52" imgW="177480" imgH="711000" progId="Equation.DSMT4">
                    <p:embed/>
                  </p:oleObj>
                </mc:Choice>
                <mc:Fallback>
                  <p:oleObj name="Equation" r:id="rId52" imgW="177480" imgH="711000" progId="Equation.DSMT4">
                    <p:embed/>
                    <p:pic>
                      <p:nvPicPr>
                        <p:cNvPr id="75" name="Object 74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5554984" y="4982517"/>
                          <a:ext cx="320675" cy="1280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/>
            </p:nvPr>
          </p:nvGraphicFramePr>
          <p:xfrm>
            <a:off x="6274161" y="4979719"/>
            <a:ext cx="342900" cy="1279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3" name="Equation" r:id="rId53" imgW="190440" imgH="711000" progId="Equation.DSMT4">
                    <p:embed/>
                  </p:oleObj>
                </mc:Choice>
                <mc:Fallback>
                  <p:oleObj name="Equation" r:id="rId53" imgW="190440" imgH="711000" progId="Equation.DSMT4">
                    <p:embed/>
                    <p:pic>
                      <p:nvPicPr>
                        <p:cNvPr id="76" name="Object 75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6274161" y="4979719"/>
                          <a:ext cx="342900" cy="1279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5868987" y="5475288"/>
            <a:ext cx="379413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" name="Equation" r:id="rId54" imgW="177480" imgH="75960" progId="Equation.DSMT4">
                    <p:embed/>
                  </p:oleObj>
                </mc:Choice>
                <mc:Fallback>
                  <p:oleObj name="Equation" r:id="rId54" imgW="177480" imgH="75960" progId="Equation.DSMT4">
                    <p:embed/>
                    <p:pic>
                      <p:nvPicPr>
                        <p:cNvPr id="77" name="Object 76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868987" y="5475288"/>
                          <a:ext cx="379413" cy="163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9" name="Straight Arrow Connector 78"/>
          <p:cNvCxnSpPr/>
          <p:nvPr/>
        </p:nvCxnSpPr>
        <p:spPr>
          <a:xfrm flipH="1">
            <a:off x="7760196" y="2392906"/>
            <a:ext cx="1359258" cy="17348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7205343" y="3776632"/>
            <a:ext cx="489332" cy="3794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7719615" y="4173656"/>
            <a:ext cx="30586" cy="4995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5824825" y="3360365"/>
          <a:ext cx="339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55" imgW="253800" imgH="241200" progId="Equation.DSMT4">
                  <p:embed/>
                </p:oleObj>
              </mc:Choice>
              <mc:Fallback>
                <p:oleObj name="Equation" r:id="rId55" imgW="253800" imgH="24120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824825" y="3360365"/>
                        <a:ext cx="339725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39454"/>
              </p:ext>
            </p:extLst>
          </p:nvPr>
        </p:nvGraphicFramePr>
        <p:xfrm>
          <a:off x="2854284" y="5332337"/>
          <a:ext cx="339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57" imgW="253800" imgH="241200" progId="Equation.DSMT4">
                  <p:embed/>
                </p:oleObj>
              </mc:Choice>
              <mc:Fallback>
                <p:oleObj name="Equation" r:id="rId57" imgW="253800" imgH="24120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854284" y="5332337"/>
                        <a:ext cx="339725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410200" y="5341330"/>
          <a:ext cx="3746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58" imgW="279360" imgH="241200" progId="Equation.DSMT4">
                  <p:embed/>
                </p:oleObj>
              </mc:Choice>
              <mc:Fallback>
                <p:oleObj name="Equation" r:id="rId58" imgW="279360" imgH="24120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410200" y="5341330"/>
                        <a:ext cx="3746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8101012" y="5410200"/>
          <a:ext cx="357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60" imgW="266400" imgH="241200" progId="Equation.DSMT4">
                  <p:embed/>
                </p:oleObj>
              </mc:Choice>
              <mc:Fallback>
                <p:oleObj name="Equation" r:id="rId60" imgW="266400" imgH="24120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101012" y="5410200"/>
                        <a:ext cx="35718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71184"/>
              </p:ext>
            </p:extLst>
          </p:nvPr>
        </p:nvGraphicFramePr>
        <p:xfrm>
          <a:off x="2460283" y="5277020"/>
          <a:ext cx="218089" cy="35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61" imgW="139680" imgH="228600" progId="Equation.DSMT4">
                  <p:embed/>
                </p:oleObj>
              </mc:Choice>
              <mc:Fallback>
                <p:oleObj name="Equation" r:id="rId61" imgW="139680" imgH="22860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283" y="5277020"/>
                        <a:ext cx="218089" cy="35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5029201" y="5317516"/>
          <a:ext cx="238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62" imgW="152280" imgH="228600" progId="Equation.DSMT4">
                  <p:embed/>
                </p:oleObj>
              </mc:Choice>
              <mc:Fallback>
                <p:oleObj name="Equation" r:id="rId62" imgW="152280" imgH="2286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029201" y="5317516"/>
                        <a:ext cx="2381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7697789" y="5334001"/>
          <a:ext cx="2381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64" imgW="152280" imgH="228600" progId="Equation.DSMT4">
                  <p:embed/>
                </p:oleObj>
              </mc:Choice>
              <mc:Fallback>
                <p:oleObj name="Equation" r:id="rId64" imgW="152280" imgH="22860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697789" y="5334001"/>
                        <a:ext cx="2381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39712"/>
              </p:ext>
            </p:extLst>
          </p:nvPr>
        </p:nvGraphicFramePr>
        <p:xfrm>
          <a:off x="2868270" y="4722814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66" imgW="152280" imgH="164880" progId="Equation.DSMT4">
                  <p:embed/>
                </p:oleObj>
              </mc:Choice>
              <mc:Fallback>
                <p:oleObj name="Equation" r:id="rId66" imgW="152280" imgH="16488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868270" y="4722814"/>
                        <a:ext cx="23971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4297363" y="5280026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68" imgW="152280" imgH="164880" progId="Equation.DSMT4">
                  <p:embed/>
                </p:oleObj>
              </mc:Choice>
              <mc:Fallback>
                <p:oleObj name="Equation" r:id="rId68" imgW="152280" imgH="1648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297363" y="5280026"/>
                        <a:ext cx="23971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647746" y="4648201"/>
          <a:ext cx="2397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70" imgW="152280" imgH="164880" progId="Equation.DSMT4">
                  <p:embed/>
                </p:oleObj>
              </mc:Choice>
              <mc:Fallback>
                <p:oleObj name="Equation" r:id="rId70" imgW="152280" imgH="1648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3647746" y="4648201"/>
                        <a:ext cx="239713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5508626" y="4700589"/>
          <a:ext cx="2397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72" imgW="152280" imgH="164880" progId="Equation.DSMT4">
                  <p:embed/>
                </p:oleObj>
              </mc:Choice>
              <mc:Fallback>
                <p:oleObj name="Equation" r:id="rId72" imgW="152280" imgH="16488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508626" y="4700589"/>
                        <a:ext cx="23971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6290904" y="4716527"/>
          <a:ext cx="2397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74" imgW="152280" imgH="164880" progId="Equation.DSMT4">
                  <p:embed/>
                </p:oleObj>
              </mc:Choice>
              <mc:Fallback>
                <p:oleObj name="Equation" r:id="rId74" imgW="152280" imgH="16488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6290904" y="4716527"/>
                        <a:ext cx="23971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/>
          </p:nvPr>
        </p:nvGraphicFramePr>
        <p:xfrm>
          <a:off x="6937376" y="5389564"/>
          <a:ext cx="2397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76" imgW="152280" imgH="164880" progId="Equation.DSMT4">
                  <p:embed/>
                </p:oleObj>
              </mc:Choice>
              <mc:Fallback>
                <p:oleObj name="Equation" r:id="rId76" imgW="152280" imgH="16488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6937376" y="5389564"/>
                        <a:ext cx="239713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8832851" y="4729164"/>
          <a:ext cx="2397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78" imgW="152280" imgH="164880" progId="Equation.DSMT4">
                  <p:embed/>
                </p:oleObj>
              </mc:Choice>
              <mc:Fallback>
                <p:oleObj name="Equation" r:id="rId78" imgW="152280" imgH="16488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832851" y="4729164"/>
                        <a:ext cx="23971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9615488" y="5467351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80" imgW="152280" imgH="164880" progId="Equation.DSMT4">
                  <p:embed/>
                </p:oleObj>
              </mc:Choice>
              <mc:Fallback>
                <p:oleObj name="Equation" r:id="rId80" imgW="152280" imgH="16488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9615488" y="5467351"/>
                        <a:ext cx="23971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/>
          </p:nvPr>
        </p:nvGraphicFramePr>
        <p:xfrm>
          <a:off x="8083551" y="4811714"/>
          <a:ext cx="2381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82" imgW="152280" imgH="164880" progId="Equation.DSMT4">
                  <p:embed/>
                </p:oleObj>
              </mc:Choice>
              <mc:Fallback>
                <p:oleObj name="Equation" r:id="rId82" imgW="152280" imgH="16488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8083551" y="4811714"/>
                        <a:ext cx="2381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2433488" y="4662079"/>
            <a:ext cx="2127250" cy="16002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" name="Rectangle 107"/>
          <p:cNvSpPr/>
          <p:nvPr/>
        </p:nvSpPr>
        <p:spPr>
          <a:xfrm>
            <a:off x="7700854" y="4773708"/>
            <a:ext cx="2178368" cy="1539451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Rectangle 108"/>
          <p:cNvSpPr/>
          <p:nvPr/>
        </p:nvSpPr>
        <p:spPr>
          <a:xfrm>
            <a:off x="4856498" y="4662079"/>
            <a:ext cx="2285600" cy="1582826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3962400" y="3963728"/>
            <a:ext cx="93340" cy="6002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 flipV="1">
            <a:off x="4037478" y="3994565"/>
            <a:ext cx="1229848" cy="588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H="1" flipV="1">
            <a:off x="4075045" y="3905602"/>
            <a:ext cx="3655853" cy="8447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>
            <p:extLst/>
          </p:nvPr>
        </p:nvGraphicFramePr>
        <p:xfrm>
          <a:off x="3427878" y="5831024"/>
          <a:ext cx="168158" cy="22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7878" y="5831024"/>
                        <a:ext cx="168158" cy="22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/>
          </p:nvPr>
        </p:nvGraphicFramePr>
        <p:xfrm>
          <a:off x="3993237" y="5843024"/>
          <a:ext cx="214878" cy="22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3237" y="5843024"/>
                        <a:ext cx="214878" cy="22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/>
          </p:nvPr>
        </p:nvGraphicFramePr>
        <p:xfrm>
          <a:off x="8656729" y="5935184"/>
          <a:ext cx="228306" cy="26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56729" y="5935184"/>
                        <a:ext cx="228306" cy="26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/>
          </p:nvPr>
        </p:nvGraphicFramePr>
        <p:xfrm>
          <a:off x="9309026" y="5932860"/>
          <a:ext cx="155274" cy="28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112" name="Object 11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309026" y="5932860"/>
                        <a:ext cx="155274" cy="286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6072988" y="6004003"/>
          <a:ext cx="228931" cy="24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72988" y="6004003"/>
                        <a:ext cx="228931" cy="240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/>
          </p:nvPr>
        </p:nvGraphicFramePr>
        <p:xfrm>
          <a:off x="6608833" y="6001466"/>
          <a:ext cx="254022" cy="23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08833" y="6001466"/>
                        <a:ext cx="254022" cy="23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69630" y="1540128"/>
            <a:ext cx="45847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Br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way Analysis in the Food Industry - Models, Algorithms, and Application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.D. thesis, University of Amsterdam, Holland, 1998.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35252" y="2629926"/>
            <a:ext cx="1356462" cy="24622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VD compression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832643" y="4191561"/>
            <a:ext cx="1877437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vering the factor matrices</a:t>
            </a:r>
          </a:p>
          <a:p>
            <a:pPr algn="ctr"/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original tensor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94195" y="2146441"/>
            <a:ext cx="449162" cy="24622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D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3252376" y="264963"/>
            <a:ext cx="582434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aster CPD computation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5066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3" grpId="0" animBg="1"/>
      <p:bldP spid="54" grpId="0" animBg="1"/>
      <p:bldP spid="107" grpId="0" animBg="1"/>
      <p:bldP spid="108" grpId="0" animBg="1"/>
      <p:bldP spid="109" grpId="0" animBg="1"/>
      <p:bldP spid="1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08093" y="264963"/>
            <a:ext cx="354743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aster CPD computation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32261" y="1878676"/>
            <a:ext cx="6925550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CPD with a prior Tucker compression is only applicable when</a:t>
            </a:r>
            <a:br>
              <a:rPr lang="en-US" sz="2000" dirty="0" smtClean="0"/>
            </a:br>
            <a:r>
              <a:rPr lang="en-US" sz="20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tensor rank does not exceed the tensor dimensions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 order of the tensor is not very hi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dirty="0" smtClean="0"/>
              <a:t>otherwise, a prior Tensor Train (TT) decomposition should be us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186" y="2834973"/>
            <a:ext cx="3734106" cy="161698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TextBox 13"/>
          <p:cNvSpPr txBox="1"/>
          <p:nvPr/>
        </p:nvSpPr>
        <p:spPr>
          <a:xfrm>
            <a:off x="11074822" y="3579274"/>
            <a:ext cx="1055097" cy="4308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50" dirty="0"/>
              <a:t>Curse of </a:t>
            </a:r>
          </a:p>
          <a:p>
            <a:r>
              <a:rPr lang="en-US" sz="1050" dirty="0"/>
              <a:t>dimensionality </a:t>
            </a:r>
            <a:endParaRPr lang="ru-RU" sz="105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9911543" y="3849856"/>
            <a:ext cx="1154966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9894918" y="3711311"/>
            <a:ext cx="1154966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>
            <a:off x="4513811" y="3175461"/>
            <a:ext cx="2286000" cy="1080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448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18147" y="426998"/>
            <a:ext cx="282919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tensors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56294" y="317977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MbhmswBckwxyTimes-Roman"/>
              </a:rPr>
              <a:t>Its number of components is larger </a:t>
            </a:r>
            <a:r>
              <a:rPr lang="en-US" dirty="0">
                <a:latin typeface="MbhmswBckwxyTimes-Roman"/>
              </a:rPr>
              <a:t>than the estimated number of atoms in the universe.</a:t>
            </a:r>
            <a:endParaRPr lang="ru-RU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45296" y="2223239"/>
          <a:ext cx="1233825" cy="74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571320" imgH="342720" progId="Equation.DSMT4">
                  <p:embed/>
                </p:oleObj>
              </mc:Choice>
              <mc:Fallback>
                <p:oleObj name="Equation" r:id="rId3" imgW="571320" imgH="342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5296" y="2223239"/>
                        <a:ext cx="1233825" cy="74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77606" y="1558768"/>
            <a:ext cx="7358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MbhmswBckwxyTimes-Roman"/>
              </a:rPr>
              <a:t>Consider a tensor of order 500 where the dimension of each mode is 2</a:t>
            </a:r>
            <a:endParaRPr lang="ru-RU" dirty="0"/>
          </a:p>
        </p:txBody>
      </p:sp>
      <p:pic>
        <p:nvPicPr>
          <p:cNvPr id="4" name="Picture 2" descr="Image result for universe galax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57" y="2778289"/>
            <a:ext cx="3343653" cy="1983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 flipH="1">
            <a:off x="559282" y="3076195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559282" y="4132686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028" name="Picture 4" descr="Image result for wow symbo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1694" y="3907471"/>
            <a:ext cx="1170306" cy="1170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280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51514" y="473180"/>
            <a:ext cx="6364425" cy="83099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 and its CPD generalization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6853" y="4363097"/>
            <a:ext cx="2139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tchcock's intuition </a:t>
            </a:r>
          </a:p>
          <a:p>
            <a:pPr algn="ctr"/>
            <a:r>
              <a:rPr lang="en-US" dirty="0" smtClean="0"/>
              <a:t>1927 </a:t>
            </a:r>
            <a:endParaRPr lang="ru-RU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500852" y="4619761"/>
            <a:ext cx="51723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262" y="3848063"/>
            <a:ext cx="4695825" cy="1676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262" y="2237532"/>
            <a:ext cx="6867222" cy="1266263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40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906" y="1226211"/>
            <a:ext cx="6117504" cy="2093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012" y="3522029"/>
            <a:ext cx="2247975" cy="5074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9498" y="4264261"/>
            <a:ext cx="4125469" cy="10795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40487" y="376396"/>
            <a:ext cx="4856109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compress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3635" y="5578588"/>
            <a:ext cx="3800475" cy="326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50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3113" y="1030469"/>
            <a:ext cx="10809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22222"/>
                </a:solidFill>
                <a:latin typeface="HelveticaNeue"/>
              </a:rPr>
              <a:t>Compact representation of large scale data sets important in many areas of </a:t>
            </a:r>
            <a:r>
              <a:rPr lang="en-US" sz="2000" dirty="0" smtClean="0">
                <a:solidFill>
                  <a:srgbClr val="222222"/>
                </a:solidFill>
                <a:latin typeface="HelveticaNeue"/>
              </a:rPr>
              <a:t>visual computing</a:t>
            </a:r>
            <a:r>
              <a:rPr lang="en-US" sz="2000" dirty="0">
                <a:solidFill>
                  <a:srgbClr val="222222"/>
                </a:solidFill>
                <a:latin typeface="HelveticaNeue"/>
              </a:rPr>
              <a:t>, scientific visualization and computer graphics</a:t>
            </a:r>
            <a:endParaRPr lang="ru-RU" sz="2000" dirty="0"/>
          </a:p>
        </p:txBody>
      </p:sp>
      <p:sp>
        <p:nvSpPr>
          <p:cNvPr id="5" name="Rectangle 4"/>
          <p:cNvSpPr/>
          <p:nvPr/>
        </p:nvSpPr>
        <p:spPr>
          <a:xfrm>
            <a:off x="313113" y="2093884"/>
            <a:ext cx="8113221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HelveticaNeue"/>
              </a:rPr>
              <a:t>Use a mathematical framework for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the decomposition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of the input data into</a:t>
            </a:r>
          </a:p>
          <a:p>
            <a:r>
              <a:rPr lang="en-US" dirty="0">
                <a:solidFill>
                  <a:srgbClr val="222222"/>
                </a:solidFill>
                <a:latin typeface="HelveticaNeue"/>
              </a:rPr>
              <a:t>bases and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coefficients</a:t>
            </a:r>
            <a:br>
              <a:rPr lang="en-US" dirty="0" smtClean="0">
                <a:solidFill>
                  <a:srgbClr val="222222"/>
                </a:solidFill>
                <a:latin typeface="HelveticaNeue"/>
              </a:rPr>
            </a:br>
            <a:endParaRPr lang="en-US" dirty="0">
              <a:solidFill>
                <a:srgbClr val="222222"/>
              </a:solidFill>
              <a:latin typeface="HelveticaNeue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538BB0"/>
                </a:solidFill>
                <a:latin typeface="HelveticaNeue"/>
              </a:rPr>
              <a:t>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Key features of a compact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data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representation:</a:t>
            </a:r>
            <a:br>
              <a:rPr lang="en-US" dirty="0" smtClean="0">
                <a:solidFill>
                  <a:srgbClr val="222222"/>
                </a:solidFill>
                <a:latin typeface="HelveticaNeue"/>
              </a:rPr>
            </a:br>
            <a:endParaRPr lang="en-US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400" dirty="0">
                <a:solidFill>
                  <a:srgbClr val="E35540"/>
                </a:solidFill>
                <a:latin typeface="LucidaGrande"/>
              </a:rPr>
              <a:t>‣ </a:t>
            </a:r>
            <a:r>
              <a:rPr lang="en-US" sz="1600" dirty="0">
                <a:solidFill>
                  <a:srgbClr val="222222"/>
                </a:solidFill>
                <a:latin typeface="HelveticaNeue"/>
              </a:rPr>
              <a:t>Feature adaptive </a:t>
            </a:r>
            <a:r>
              <a:rPr lang="en-US" sz="1600" dirty="0" smtClean="0">
                <a:solidFill>
                  <a:srgbClr val="222222"/>
                </a:solidFill>
                <a:latin typeface="HelveticaNeue"/>
              </a:rPr>
              <a:t>decomposition</a:t>
            </a:r>
            <a:br>
              <a:rPr lang="en-US" sz="1600" dirty="0" smtClean="0">
                <a:solidFill>
                  <a:srgbClr val="222222"/>
                </a:solidFill>
                <a:latin typeface="HelveticaNeue"/>
              </a:rPr>
            </a:br>
            <a:endParaRPr lang="en-US" sz="1600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400" dirty="0">
                <a:solidFill>
                  <a:srgbClr val="E35540"/>
                </a:solidFill>
                <a:latin typeface="LucidaGrande"/>
              </a:rPr>
              <a:t>‣ </a:t>
            </a:r>
            <a:r>
              <a:rPr lang="en-US" sz="1600" dirty="0">
                <a:solidFill>
                  <a:srgbClr val="222222"/>
                </a:solidFill>
                <a:latin typeface="HelveticaNeue"/>
              </a:rPr>
              <a:t>Good data </a:t>
            </a:r>
            <a:r>
              <a:rPr lang="en-US" sz="1600" dirty="0" smtClean="0">
                <a:solidFill>
                  <a:srgbClr val="222222"/>
                </a:solidFill>
                <a:latin typeface="HelveticaNeue"/>
              </a:rPr>
              <a:t>reduction</a:t>
            </a:r>
            <a:br>
              <a:rPr lang="en-US" sz="1600" dirty="0" smtClean="0">
                <a:solidFill>
                  <a:srgbClr val="222222"/>
                </a:solidFill>
                <a:latin typeface="HelveticaNeue"/>
              </a:rPr>
            </a:br>
            <a:endParaRPr lang="en-US" sz="1600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400" dirty="0">
                <a:solidFill>
                  <a:srgbClr val="E35540"/>
                </a:solidFill>
                <a:latin typeface="LucidaGrande"/>
              </a:rPr>
              <a:t>‣ </a:t>
            </a:r>
            <a:r>
              <a:rPr lang="en-US" sz="1600" dirty="0">
                <a:solidFill>
                  <a:srgbClr val="222222"/>
                </a:solidFill>
                <a:latin typeface="HelveticaNeue"/>
              </a:rPr>
              <a:t>Fast access and </a:t>
            </a:r>
            <a:r>
              <a:rPr lang="en-US" sz="1600" dirty="0" smtClean="0">
                <a:solidFill>
                  <a:srgbClr val="222222"/>
                </a:solidFill>
                <a:latin typeface="HelveticaNeue"/>
              </a:rPr>
              <a:t>reconstruction</a:t>
            </a:r>
            <a:br>
              <a:rPr lang="en-US" sz="1600" dirty="0" smtClean="0">
                <a:solidFill>
                  <a:srgbClr val="222222"/>
                </a:solidFill>
                <a:latin typeface="HelveticaNeue"/>
              </a:rPr>
            </a:br>
            <a:endParaRPr lang="en-US" sz="1600" dirty="0">
              <a:solidFill>
                <a:srgbClr val="222222"/>
              </a:solidFill>
              <a:latin typeface="HelveticaNeue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538BB0"/>
                </a:solidFill>
                <a:latin typeface="HelveticaNeue"/>
              </a:rPr>
              <a:t>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Tensor approximation methods have shown to be a powerful and promising alternative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382" y="2610197"/>
            <a:ext cx="4488946" cy="264899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8227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333" y="1566333"/>
            <a:ext cx="9876895" cy="41105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ultidimensional data tensors</a:t>
            </a:r>
            <a:endParaRPr lang="ru-RU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2138" y="1712421"/>
            <a:ext cx="1003346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HelveticaNeue"/>
              </a:rPr>
              <a:t>A fundamental concept of data decomposition is to analyze,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extract and </a:t>
            </a:r>
          </a:p>
          <a:p>
            <a:r>
              <a:rPr lang="en-US" dirty="0" smtClean="0">
                <a:solidFill>
                  <a:srgbClr val="222222"/>
                </a:solidFill>
                <a:latin typeface="HelveticaNeue"/>
              </a:rPr>
              <a:t>preserve the most relevant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data features and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remove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redundant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and </a:t>
            </a:r>
          </a:p>
          <a:p>
            <a:r>
              <a:rPr lang="en-US" dirty="0" smtClean="0">
                <a:solidFill>
                  <a:srgbClr val="222222"/>
                </a:solidFill>
                <a:latin typeface="HelveticaNeue"/>
              </a:rPr>
              <a:t>irrelevant information</a:t>
            </a:r>
            <a:br>
              <a:rPr lang="en-US" dirty="0" smtClean="0">
                <a:solidFill>
                  <a:srgbClr val="222222"/>
                </a:solidFill>
                <a:latin typeface="HelveticaNeue"/>
              </a:rPr>
            </a:br>
            <a:endParaRPr lang="en-US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400" dirty="0">
                <a:solidFill>
                  <a:srgbClr val="E35540"/>
                </a:solidFill>
                <a:latin typeface="LucidaGrande"/>
              </a:rPr>
              <a:t>‣ </a:t>
            </a:r>
            <a:r>
              <a:rPr lang="en-US" sz="1600" dirty="0">
                <a:solidFill>
                  <a:srgbClr val="222222"/>
                </a:solidFill>
                <a:latin typeface="HelveticaNeue"/>
              </a:rPr>
              <a:t>E.g. through frequency analysis by projection onto pre-defined bases, or</a:t>
            </a:r>
          </a:p>
          <a:p>
            <a:r>
              <a:rPr lang="en-US" sz="1600" dirty="0">
                <a:solidFill>
                  <a:srgbClr val="222222"/>
                </a:solidFill>
                <a:latin typeface="HelveticaNeue"/>
              </a:rPr>
              <a:t>extraction of data intrinsic principal </a:t>
            </a:r>
            <a:r>
              <a:rPr lang="en-US" sz="1600" dirty="0" smtClean="0">
                <a:solidFill>
                  <a:srgbClr val="222222"/>
                </a:solidFill>
                <a:latin typeface="HelveticaNeue"/>
              </a:rPr>
              <a:t>components</a:t>
            </a:r>
            <a:br>
              <a:rPr lang="en-US" sz="1600" dirty="0" smtClean="0">
                <a:solidFill>
                  <a:srgbClr val="222222"/>
                </a:solidFill>
                <a:latin typeface="HelveticaNeue"/>
              </a:rPr>
            </a:br>
            <a:endParaRPr lang="en-US" sz="1600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100" dirty="0">
                <a:solidFill>
                  <a:srgbClr val="434343"/>
                </a:solidFill>
                <a:latin typeface="HelveticaNeue"/>
              </a:rPr>
              <a:t>– </a:t>
            </a:r>
            <a:r>
              <a:rPr lang="en-US" sz="1400" dirty="0">
                <a:solidFill>
                  <a:srgbClr val="222222"/>
                </a:solidFill>
                <a:latin typeface="HelveticaNeue"/>
              </a:rPr>
              <a:t>identify </a:t>
            </a:r>
            <a:r>
              <a:rPr lang="en-US" sz="1400" dirty="0" err="1">
                <a:solidFill>
                  <a:srgbClr val="222222"/>
                </a:solidFill>
                <a:latin typeface="HelveticaNeue"/>
              </a:rPr>
              <a:t>spatio</a:t>
            </a:r>
            <a:r>
              <a:rPr lang="en-US" sz="1400" dirty="0">
                <a:solidFill>
                  <a:srgbClr val="222222"/>
                </a:solidFill>
                <a:latin typeface="HelveticaNeue"/>
              </a:rPr>
              <a:t>-temporal and frequency </a:t>
            </a:r>
            <a:r>
              <a:rPr lang="en-US" sz="1400" dirty="0" smtClean="0">
                <a:solidFill>
                  <a:srgbClr val="222222"/>
                </a:solidFill>
                <a:latin typeface="HelveticaNeue"/>
              </a:rPr>
              <a:t>redundancies</a:t>
            </a:r>
            <a:br>
              <a:rPr lang="en-US" sz="1400" dirty="0" smtClean="0">
                <a:solidFill>
                  <a:srgbClr val="222222"/>
                </a:solidFill>
                <a:latin typeface="HelveticaNeue"/>
              </a:rPr>
            </a:br>
            <a:endParaRPr lang="en-US" sz="1400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400" dirty="0">
                <a:solidFill>
                  <a:srgbClr val="E35540"/>
                </a:solidFill>
                <a:latin typeface="LucidaGrande"/>
              </a:rPr>
              <a:t>‣ </a:t>
            </a:r>
            <a:r>
              <a:rPr lang="en-US" sz="1600" dirty="0">
                <a:solidFill>
                  <a:srgbClr val="222222"/>
                </a:solidFill>
                <a:latin typeface="HelveticaNeue"/>
              </a:rPr>
              <a:t>Maintain strongest and most significant signal </a:t>
            </a:r>
            <a:r>
              <a:rPr lang="en-US" sz="1600" dirty="0" smtClean="0">
                <a:solidFill>
                  <a:srgbClr val="222222"/>
                </a:solidFill>
                <a:latin typeface="HelveticaNeue"/>
              </a:rPr>
              <a:t>components</a:t>
            </a:r>
            <a:br>
              <a:rPr lang="en-US" sz="1600" dirty="0" smtClean="0">
                <a:solidFill>
                  <a:srgbClr val="222222"/>
                </a:solidFill>
                <a:latin typeface="HelveticaNeue"/>
              </a:rPr>
            </a:br>
            <a:endParaRPr lang="en-US" sz="1600" dirty="0">
              <a:solidFill>
                <a:srgbClr val="222222"/>
              </a:solidFill>
              <a:latin typeface="HelveticaNeue"/>
            </a:endParaRPr>
          </a:p>
          <a:p>
            <a:r>
              <a:rPr lang="en-US" sz="1600" dirty="0">
                <a:solidFill>
                  <a:srgbClr val="538BB0"/>
                </a:solidFill>
                <a:latin typeface="HelveticaNeue"/>
              </a:rPr>
              <a:t>•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Data reduction linked to concepts and techniques of data </a:t>
            </a:r>
            <a:r>
              <a:rPr lang="en-US" dirty="0" smtClean="0">
                <a:solidFill>
                  <a:srgbClr val="222222"/>
                </a:solidFill>
                <a:latin typeface="HelveticaNeue"/>
              </a:rPr>
              <a:t>compression, </a:t>
            </a:r>
          </a:p>
          <a:p>
            <a:r>
              <a:rPr lang="en-US" dirty="0" smtClean="0">
                <a:solidFill>
                  <a:srgbClr val="222222"/>
                </a:solidFill>
                <a:latin typeface="HelveticaNeue"/>
              </a:rPr>
              <a:t>noise </a:t>
            </a:r>
            <a:r>
              <a:rPr lang="en-US" dirty="0">
                <a:solidFill>
                  <a:srgbClr val="222222"/>
                </a:solidFill>
                <a:latin typeface="HelveticaNeue"/>
              </a:rPr>
              <a:t>reduction as well as feature extraction and recognition/extraction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462" y="1213474"/>
            <a:ext cx="2903913" cy="46418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767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4111" y="3395857"/>
            <a:ext cx="3827665" cy="2590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280" y="1820460"/>
            <a:ext cx="4154545" cy="11458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060" y="1722945"/>
            <a:ext cx="4886499" cy="1340836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5405524" y="2275570"/>
            <a:ext cx="491836" cy="235584"/>
          </a:xfrm>
          <a:prstGeom prst="rightArrow">
            <a:avLst>
              <a:gd name="adj1" fmla="val 50000"/>
              <a:gd name="adj2" fmla="val 641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599" y="1388200"/>
            <a:ext cx="5168998" cy="254369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9959" y="1388200"/>
            <a:ext cx="3100128" cy="2480102"/>
          </a:xfrm>
          <a:prstGeom prst="rect">
            <a:avLst/>
          </a:prstGeom>
        </p:spPr>
      </p:pic>
      <p:pic>
        <p:nvPicPr>
          <p:cNvPr id="53250" name="Picture 2" descr="Discrete cosine transform - Wikipe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35" y="4650387"/>
            <a:ext cx="1897668" cy="189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30732" y="4281055"/>
            <a:ext cx="564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183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183" y="3840161"/>
            <a:ext cx="3523816" cy="22561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633" y="3840161"/>
            <a:ext cx="3579234" cy="22561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0315" y="3840161"/>
            <a:ext cx="3600793" cy="22561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4183" y="1088574"/>
            <a:ext cx="3572559" cy="22561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189884" y="3470829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720961" y="350988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786793" y="35009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ru-RU" dirty="0"/>
          </a:p>
        </p:txBody>
      </p:sp>
      <p:sp>
        <p:nvSpPr>
          <p:cNvPr id="12" name="Flowchart: Connector 11"/>
          <p:cNvSpPr/>
          <p:nvPr/>
        </p:nvSpPr>
        <p:spPr>
          <a:xfrm>
            <a:off x="7945202" y="3652108"/>
            <a:ext cx="1150289" cy="1182256"/>
          </a:xfrm>
          <a:prstGeom prst="flowChartConnector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Flowchart: Connector 12"/>
          <p:cNvSpPr/>
          <p:nvPr/>
        </p:nvSpPr>
        <p:spPr>
          <a:xfrm>
            <a:off x="4148678" y="3652108"/>
            <a:ext cx="1150289" cy="1182256"/>
          </a:xfrm>
          <a:prstGeom prst="flowChartConnector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Flowchart: Connector 13"/>
          <p:cNvSpPr/>
          <p:nvPr/>
        </p:nvSpPr>
        <p:spPr>
          <a:xfrm>
            <a:off x="312329" y="3685656"/>
            <a:ext cx="1150289" cy="1182256"/>
          </a:xfrm>
          <a:prstGeom prst="flowChartConnector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54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8217" y="389633"/>
            <a:ext cx="582434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pplication of Tucker model for compression</a:t>
            </a:r>
            <a:endParaRPr lang="ru-RU" sz="24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3248217" y="1094512"/>
            <a:ext cx="7115886" cy="5471470"/>
            <a:chOff x="3674788" y="1102825"/>
            <a:chExt cx="7115886" cy="547147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74788" y="1102825"/>
              <a:ext cx="7115886" cy="512618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8979910" y="6112630"/>
              <a:ext cx="11400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SNR= </a:t>
              </a:r>
              <a:r>
                <a:rPr lang="en-US" sz="1200" dirty="0" smtClean="0"/>
                <a:t>29.0222</a:t>
              </a:r>
            </a:p>
            <a:p>
              <a:r>
                <a:rPr lang="en-US" sz="1200" dirty="0" smtClean="0"/>
                <a:t>  SSIM=0.7104</a:t>
              </a:r>
              <a:endParaRPr lang="ru-RU" sz="12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764" y="2684751"/>
            <a:ext cx="1263794" cy="12637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0418" y="2315419"/>
            <a:ext cx="154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199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44422" y="1905787"/>
            <a:ext cx="6121614" cy="3580613"/>
            <a:chOff x="3059331" y="3208115"/>
            <a:chExt cx="5685660" cy="327337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9331" y="3208115"/>
              <a:ext cx="5685660" cy="292339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957752" y="6019829"/>
              <a:ext cx="11400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SNR= </a:t>
              </a:r>
              <a:r>
                <a:rPr lang="en-US" sz="1200" dirty="0" smtClean="0"/>
                <a:t>29.7992</a:t>
              </a:r>
            </a:p>
            <a:p>
              <a:r>
                <a:rPr lang="en-US" sz="1200" dirty="0"/>
                <a:t>  SSIM=0.5330</a:t>
              </a:r>
              <a:endParaRPr lang="ru-RU" sz="12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248217" y="389633"/>
            <a:ext cx="582434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pplication of Tucker model for compression</a:t>
            </a:r>
            <a:endParaRPr lang="ru-RU" sz="24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764" y="2684751"/>
            <a:ext cx="1263794" cy="126379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0418" y="2315419"/>
            <a:ext cx="154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835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008" y="1567382"/>
            <a:ext cx="8625581" cy="38031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7587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329078" y="473180"/>
            <a:ext cx="3066126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cker Decomposition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1713" y="1605683"/>
            <a:ext cx="1953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cker's intuition </a:t>
            </a:r>
          </a:p>
          <a:p>
            <a:pPr algn="ctr"/>
            <a:r>
              <a:rPr lang="en-US" dirty="0" smtClean="0"/>
              <a:t>1963 </a:t>
            </a:r>
            <a:endParaRPr lang="ru-RU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820045" y="2013625"/>
            <a:ext cx="852622" cy="5636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557379" y="4174142"/>
            <a:ext cx="1055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why?</a:t>
            </a:r>
            <a:endParaRPr lang="ru-RU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025" y="1543489"/>
            <a:ext cx="4052508" cy="186037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75215"/>
              </p:ext>
            </p:extLst>
          </p:nvPr>
        </p:nvGraphicFramePr>
        <p:xfrm>
          <a:off x="7514989" y="1816040"/>
          <a:ext cx="3242867" cy="4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4989" y="1816040"/>
                        <a:ext cx="3242867" cy="47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4475" y="3815186"/>
            <a:ext cx="2429933" cy="268945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46053"/>
              </p:ext>
            </p:extLst>
          </p:nvPr>
        </p:nvGraphicFramePr>
        <p:xfrm>
          <a:off x="6386016" y="4920994"/>
          <a:ext cx="4029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2145960" imgH="253800" progId="Equation.DSMT4">
                  <p:embed/>
                </p:oleObj>
              </mc:Choice>
              <mc:Fallback>
                <p:oleObj name="Equation" r:id="rId7" imgW="21459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6016" y="4920994"/>
                        <a:ext cx="402907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706034" y="5040453"/>
            <a:ext cx="237066" cy="2389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4" name="Group 33"/>
          <p:cNvGrpSpPr/>
          <p:nvPr/>
        </p:nvGrpSpPr>
        <p:grpSpPr>
          <a:xfrm>
            <a:off x="1341438" y="4577420"/>
            <a:ext cx="1025944" cy="1098417"/>
            <a:chOff x="817563" y="4560492"/>
            <a:chExt cx="1025944" cy="1098417"/>
          </a:xfrm>
        </p:grpSpPr>
        <p:grpSp>
          <p:nvGrpSpPr>
            <p:cNvPr id="33" name="Group 32"/>
            <p:cNvGrpSpPr/>
            <p:nvPr/>
          </p:nvGrpSpPr>
          <p:grpSpPr>
            <a:xfrm>
              <a:off x="992827" y="4822696"/>
              <a:ext cx="672880" cy="638304"/>
              <a:chOff x="992827" y="4822696"/>
              <a:chExt cx="672880" cy="638304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992827" y="4822696"/>
                <a:ext cx="607373" cy="6383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999067" y="4838183"/>
                <a:ext cx="666640" cy="62281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907333"/>
                </p:ext>
              </p:extLst>
            </p:nvPr>
          </p:nvGraphicFramePr>
          <p:xfrm>
            <a:off x="827727" y="4560492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9" imgW="164880" imgH="253800" progId="Equation.DSMT4">
                    <p:embed/>
                  </p:oleObj>
                </mc:Choice>
                <mc:Fallback>
                  <p:oleObj name="Equation" r:id="rId9" imgW="164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7727" y="4560492"/>
                          <a:ext cx="1651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38497"/>
                </p:ext>
              </p:extLst>
            </p:nvPr>
          </p:nvGraphicFramePr>
          <p:xfrm>
            <a:off x="817563" y="5399088"/>
            <a:ext cx="17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1" imgW="177480" imgH="253800" progId="Equation.DSMT4">
                    <p:embed/>
                  </p:oleObj>
                </mc:Choice>
                <mc:Fallback>
                  <p:oleObj name="Equation" r:id="rId11" imgW="177480" imgH="2538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7563" y="5399088"/>
                          <a:ext cx="17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070957"/>
                </p:ext>
              </p:extLst>
            </p:nvPr>
          </p:nvGraphicFramePr>
          <p:xfrm>
            <a:off x="1665707" y="5404909"/>
            <a:ext cx="17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13" imgW="177480" imgH="253800" progId="Equation.DSMT4">
                    <p:embed/>
                  </p:oleObj>
                </mc:Choice>
                <mc:Fallback>
                  <p:oleObj name="Equation" r:id="rId13" imgW="177480" imgH="2538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65707" y="5404909"/>
                          <a:ext cx="17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399115"/>
                </p:ext>
              </p:extLst>
            </p:nvPr>
          </p:nvGraphicFramePr>
          <p:xfrm>
            <a:off x="1665707" y="4584183"/>
            <a:ext cx="17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65707" y="4584183"/>
                          <a:ext cx="17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13216"/>
              </p:ext>
            </p:extLst>
          </p:nvPr>
        </p:nvGraphicFramePr>
        <p:xfrm>
          <a:off x="2501900" y="5103278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7" imgW="152280" imgH="126720" progId="Equation.DSMT4">
                  <p:embed/>
                </p:oleObj>
              </mc:Choice>
              <mc:Fallback>
                <p:oleObj name="Equation" r:id="rId17" imgW="152280" imgH="1267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1900" y="5103278"/>
                        <a:ext cx="1524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08727"/>
              </p:ext>
            </p:extLst>
          </p:nvPr>
        </p:nvGraphicFramePr>
        <p:xfrm>
          <a:off x="7514989" y="2463906"/>
          <a:ext cx="33385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9" imgW="1777680" imgH="609480" progId="Equation.DSMT4">
                  <p:embed/>
                </p:oleObj>
              </mc:Choice>
              <mc:Fallback>
                <p:oleObj name="Equation" r:id="rId19" imgW="1777680" imgH="609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14989" y="2463906"/>
                        <a:ext cx="33385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79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314" y="1593312"/>
            <a:ext cx="9783992" cy="43624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4730" y="6182509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397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3389" y="319546"/>
            <a:ext cx="4862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ata Compression and approximation</a:t>
            </a:r>
            <a:endParaRPr lang="ru-RU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717" y="1378614"/>
            <a:ext cx="8578734" cy="41389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4730" y="5958066"/>
            <a:ext cx="111002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lester-Ripol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-dimensional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</a:t>
            </a:r>
            <a:r>
              <a:rPr lang="ru-RU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is</a:t>
            </a:r>
            <a:r>
              <a:rPr lang="ru-RU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15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8220" y="389633"/>
            <a:ext cx="5205826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cker decomposition for data </a:t>
            </a:r>
            <a:r>
              <a:rPr lang="en-US" sz="2400" dirty="0" err="1" smtClean="0"/>
              <a:t>denoising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45407" y="1599329"/>
            <a:ext cx="91965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real data usually contain a level of noise. In the case of matrices (2-order tensors), </a:t>
            </a:r>
          </a:p>
          <a:p>
            <a:r>
              <a:rPr lang="en-US" sz="2000" dirty="0" smtClean="0"/>
              <a:t>the truncated SVD can be used to remove the noise from the data. 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89956" y="2548810"/>
            <a:ext cx="8618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re, the noise is treated as the tail of small singular value and we discard them. </a:t>
            </a:r>
            <a:endParaRPr lang="ru-RU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930" y="3066096"/>
            <a:ext cx="7523019" cy="31927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13719" y="6072571"/>
            <a:ext cx="1670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SNR= </a:t>
            </a:r>
            <a:r>
              <a:rPr lang="en-US" sz="1400" dirty="0" smtClean="0"/>
              <a:t>29.0222</a:t>
            </a:r>
          </a:p>
          <a:p>
            <a:r>
              <a:rPr lang="en-US" sz="1400" dirty="0" smtClean="0"/>
              <a:t>  SSIM=0.7104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02143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78818" y="1420755"/>
            <a:ext cx="9771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ame idea can be used for high order data tensors and the truncated version of them can be used </a:t>
            </a:r>
          </a:p>
          <a:p>
            <a:r>
              <a:rPr lang="en-US" dirty="0" smtClean="0"/>
              <a:t>for removing the underlying noises. </a:t>
            </a:r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997" y="2918997"/>
            <a:ext cx="2558044" cy="12604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615" y="4826660"/>
            <a:ext cx="3808860" cy="12221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0620" y="2878927"/>
            <a:ext cx="3907855" cy="13038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2714" y="2918997"/>
            <a:ext cx="3166426" cy="224699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50310" y="2562541"/>
            <a:ext cx="1785722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/>
              <a:t>Tucker decomposition</a:t>
            </a:r>
            <a:endParaRPr lang="ru-RU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5085818" y="4465979"/>
            <a:ext cx="1544776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CP decomposition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39362" y="2511072"/>
            <a:ext cx="2191232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/>
              <a:t>Tensor Train Decomposition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8720503" y="2511515"/>
            <a:ext cx="2235672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/>
              <a:t>Block Tensor Decomposition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248220" y="389633"/>
            <a:ext cx="5205826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cker decomposition for data </a:t>
            </a:r>
            <a:r>
              <a:rPr lang="en-US" sz="2400" dirty="0" err="1" smtClean="0"/>
              <a:t>denoising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271262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4232" y="1596220"/>
            <a:ext cx="4865216" cy="13004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957" y="3839403"/>
            <a:ext cx="4913101" cy="123983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56151" y="3374630"/>
            <a:ext cx="283616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ubal Tensor Decomposition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767342" y="1320426"/>
            <a:ext cx="396743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Tensor Decomposition (KTD)</a:t>
            </a:r>
            <a:endParaRPr lang="ru-RU" dirty="0"/>
          </a:p>
        </p:txBody>
      </p:sp>
      <p:pic>
        <p:nvPicPr>
          <p:cNvPr id="2052" name="Picture 4" descr="Image result for tensor ring decomposi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969" y="3568649"/>
            <a:ext cx="4019261" cy="182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483628" y="3075071"/>
            <a:ext cx="273985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ensor Ring Decomposition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64</a:t>
            </a:fld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3248220" y="389633"/>
            <a:ext cx="5205826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cker decomposition for data </a:t>
            </a:r>
            <a:r>
              <a:rPr lang="en-US" sz="2400" dirty="0" err="1" smtClean="0"/>
              <a:t>denoising</a:t>
            </a: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331123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3687" y="1417253"/>
            <a:ext cx="10593186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1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24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en-US" sz="2800" dirty="0" smtClean="0">
                <a:solidFill>
                  <a:srgbClr val="000000"/>
                </a:solidFill>
                <a:latin typeface="Corbel" panose="020B0503020204020204" pitchFamily="34" charset="0"/>
              </a:rPr>
              <a:t>Matrix </a:t>
            </a:r>
            <a:r>
              <a:rPr lang="en-US" sz="2800" dirty="0">
                <a:solidFill>
                  <a:srgbClr val="000000"/>
                </a:solidFill>
                <a:latin typeface="Corbel" panose="020B0503020204020204" pitchFamily="34" charset="0"/>
              </a:rPr>
              <a:t>completion is the problem of estimating missed or uncertain elements of a matrix using its available elements</a:t>
            </a:r>
            <a:r>
              <a:rPr lang="en-US" sz="2800" dirty="0" smtClean="0">
                <a:solidFill>
                  <a:srgbClr val="000000"/>
                </a:solidFill>
                <a:latin typeface="Corbel" panose="020B0503020204020204" pitchFamily="34" charset="0"/>
              </a:rPr>
              <a:t>.</a:t>
            </a:r>
            <a:br>
              <a:rPr lang="en-US" sz="28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8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16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Image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(black and white)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completion</a:t>
            </a:r>
            <a:b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16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Time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series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completion</a:t>
            </a:r>
            <a:b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16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Recommender system</a:t>
            </a: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endParaRPr lang="ru-RU" dirty="0"/>
          </a:p>
          <a:p>
            <a:r>
              <a:rPr lang="en-US" dirty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ru-RU" dirty="0" smtClean="0"/>
              <a:t>…</a:t>
            </a:r>
            <a:endParaRPr lang="ru-RU" dirty="0"/>
          </a:p>
          <a:p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9856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2015" y="1504604"/>
            <a:ext cx="8470669" cy="283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105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20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</a:t>
            </a:r>
            <a: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  <a:t>A </a:t>
            </a:r>
            <a:r>
              <a:rPr lang="en-US" sz="2400" dirty="0">
                <a:solidFill>
                  <a:srgbClr val="000000"/>
                </a:solidFill>
                <a:latin typeface="Corbel" panose="020B0503020204020204" pitchFamily="34" charset="0"/>
              </a:rPr>
              <a:t>Famous </a:t>
            </a:r>
            <a: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  <a:t>example</a:t>
            </a:r>
            <a:b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4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dirty="0" smtClean="0">
                <a:solidFill>
                  <a:srgbClr val="A6B727"/>
                </a:solidFill>
                <a:latin typeface="Corbel" panose="020B0503020204020204" pitchFamily="34" charset="0"/>
              </a:rPr>
              <a:t>     •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Netflix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:</a:t>
            </a:r>
            <a:b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dirty="0" smtClean="0">
                <a:solidFill>
                  <a:srgbClr val="A6B727"/>
                </a:solidFill>
                <a:latin typeface="Corbel" panose="020B0503020204020204" pitchFamily="34" charset="0"/>
              </a:rPr>
              <a:t>     •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The matrix contains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highly incomplete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rating of </a:t>
            </a:r>
            <a:endParaRPr lang="en-US" sz="2000" dirty="0" smtClean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       0.5 million users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for 17770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movies</a:t>
            </a:r>
            <a:b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dirty="0" smtClean="0">
                <a:solidFill>
                  <a:srgbClr val="A6B727"/>
                </a:solidFill>
                <a:latin typeface="Corbel" panose="020B0503020204020204" pitchFamily="34" charset="0"/>
              </a:rPr>
              <a:t>     •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How rating of unseen movies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can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be estimated</a:t>
            </a:r>
            <a:endParaRPr lang="ru-RU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4801" y="1757596"/>
            <a:ext cx="5655269" cy="3496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35849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8517" y="2144278"/>
            <a:ext cx="9119062" cy="2223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105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sz="2000" dirty="0" smtClean="0">
                <a:solidFill>
                  <a:srgbClr val="A6B727"/>
                </a:solidFill>
                <a:latin typeface="Corbel" panose="020B0503020204020204" pitchFamily="34" charset="0"/>
              </a:rPr>
              <a:t>•  </a:t>
            </a:r>
            <a: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  <a:t>Generally </a:t>
            </a:r>
            <a:r>
              <a:rPr lang="en-US" sz="2400" dirty="0">
                <a:solidFill>
                  <a:srgbClr val="000000"/>
                </a:solidFill>
                <a:latin typeface="Corbel" panose="020B0503020204020204" pitchFamily="34" charset="0"/>
              </a:rPr>
              <a:t>the problem is </a:t>
            </a:r>
            <a: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  <a:t>ill-posed</a:t>
            </a:r>
            <a:br>
              <a:rPr lang="en-US" sz="24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4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dirty="0" smtClean="0">
                <a:solidFill>
                  <a:srgbClr val="A6B727"/>
                </a:solidFill>
                <a:latin typeface="Corbel" panose="020B0503020204020204" pitchFamily="34" charset="0"/>
              </a:rPr>
              <a:t>    • 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The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system is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underdetermined</a:t>
            </a:r>
            <a:b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</a:br>
            <a:endParaRPr lang="en-US" sz="2000" dirty="0">
              <a:solidFill>
                <a:srgbClr val="000000"/>
              </a:solidFill>
              <a:latin typeface="Corbel" panose="020B0503020204020204" pitchFamily="34" charset="0"/>
            </a:endParaRPr>
          </a:p>
          <a:p>
            <a:r>
              <a:rPr lang="en-US" dirty="0" smtClean="0">
                <a:solidFill>
                  <a:srgbClr val="A6B727"/>
                </a:solidFill>
                <a:latin typeface="Corbel" panose="020B0503020204020204" pitchFamily="34" charset="0"/>
              </a:rPr>
              <a:t>     •  </a:t>
            </a:r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Number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of observations is less than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Corbel" panose="020B0503020204020204" pitchFamily="34" charset="0"/>
              </a:rPr>
              <a:t>       the </a:t>
            </a:r>
            <a:r>
              <a:rPr lang="en-US" sz="2000" dirty="0">
                <a:solidFill>
                  <a:srgbClr val="000000"/>
                </a:solidFill>
                <a:latin typeface="Corbel" panose="020B0503020204020204" pitchFamily="34" charset="0"/>
              </a:rPr>
              <a:t>number unknowns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232" y="1715865"/>
            <a:ext cx="4422553" cy="379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3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417" y="1725843"/>
            <a:ext cx="7642601" cy="26666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7726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5331" y="1814503"/>
            <a:ext cx="8591800" cy="34312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37101" y="473180"/>
            <a:ext cx="486664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gular Value Decomposition (SVD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84" y="2292266"/>
            <a:ext cx="2216238" cy="22412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31781" y="4528249"/>
            <a:ext cx="1039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6 x256</a:t>
            </a:r>
            <a:endParaRPr lang="ru-RU" dirty="0"/>
          </a:p>
        </p:txBody>
      </p:sp>
      <p:sp>
        <p:nvSpPr>
          <p:cNvPr id="8" name="Rounded Rectangle 7"/>
          <p:cNvSpPr/>
          <p:nvPr/>
        </p:nvSpPr>
        <p:spPr>
          <a:xfrm>
            <a:off x="3758276" y="4770149"/>
            <a:ext cx="2877803" cy="162622"/>
          </a:xfrm>
          <a:prstGeom prst="round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ounded Rectangle 8"/>
          <p:cNvSpPr/>
          <p:nvPr/>
        </p:nvSpPr>
        <p:spPr>
          <a:xfrm>
            <a:off x="8030095" y="4799936"/>
            <a:ext cx="2926048" cy="141148"/>
          </a:xfrm>
          <a:prstGeom prst="round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1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01942"/>
              </p:ext>
            </p:extLst>
          </p:nvPr>
        </p:nvGraphicFramePr>
        <p:xfrm>
          <a:off x="5054618" y="1727427"/>
          <a:ext cx="1703629" cy="50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4618" y="1727427"/>
                        <a:ext cx="1703629" cy="50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2060" y="473180"/>
            <a:ext cx="881029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gular </a:t>
            </a:r>
            <a:r>
              <a:rPr lang="en-US" sz="2400" dirty="0"/>
              <a:t>Value Decomposition </a:t>
            </a:r>
            <a:r>
              <a:rPr lang="en-US" sz="2400" dirty="0" smtClean="0"/>
              <a:t>(SVD) in terms of contraction operation</a:t>
            </a:r>
            <a:endParaRPr lang="ru-RU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90921"/>
              </p:ext>
            </p:extLst>
          </p:nvPr>
        </p:nvGraphicFramePr>
        <p:xfrm>
          <a:off x="7231379" y="5016854"/>
          <a:ext cx="3799610" cy="5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1379" y="5016854"/>
                        <a:ext cx="3799610" cy="5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48109"/>
              </p:ext>
            </p:extLst>
          </p:nvPr>
        </p:nvGraphicFramePr>
        <p:xfrm>
          <a:off x="3145744" y="2882762"/>
          <a:ext cx="4767972" cy="53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744" y="2882762"/>
                        <a:ext cx="4767972" cy="53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25845"/>
              </p:ext>
            </p:extLst>
          </p:nvPr>
        </p:nvGraphicFramePr>
        <p:xfrm>
          <a:off x="3047666" y="3879123"/>
          <a:ext cx="5092168" cy="5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9" imgW="2171520" imgH="241200" progId="Equation.DSMT4">
                  <p:embed/>
                </p:oleObj>
              </mc:Choice>
              <mc:Fallback>
                <p:oleObj name="Equation" r:id="rId9" imgW="21715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7666" y="3879123"/>
                        <a:ext cx="5092168" cy="5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9396729" y="1979687"/>
            <a:ext cx="0" cy="30834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882938" y="1979687"/>
            <a:ext cx="251379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71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37101" y="473180"/>
            <a:ext cx="486664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gular Value Decomposition (SVD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88" y="1606839"/>
            <a:ext cx="10348154" cy="423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038407" y="5746863"/>
            <a:ext cx="1611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SNR= </a:t>
            </a:r>
            <a:r>
              <a:rPr lang="en-US" dirty="0" smtClean="0"/>
              <a:t>30.3660</a:t>
            </a:r>
          </a:p>
          <a:p>
            <a:pPr algn="ctr"/>
            <a:r>
              <a:rPr lang="en-US" dirty="0"/>
              <a:t>SSIM=0.6004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79F77-9190-4712-85A5-3527942BD2E9}" type="slidenum">
              <a:rPr lang="ru-RU" smtClean="0"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117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782" y="1428403"/>
            <a:ext cx="8979563" cy="36839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76948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3882" y="1933662"/>
            <a:ext cx="6995506" cy="24219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89135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0" y="1990465"/>
            <a:ext cx="7560827" cy="30137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51510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781" y="1934527"/>
            <a:ext cx="7488295" cy="25556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74687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529" y="1511704"/>
            <a:ext cx="8436120" cy="3517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08054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966" y="2568973"/>
            <a:ext cx="3843543" cy="34206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80134" y="602850"/>
            <a:ext cx="4089517" cy="52322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85570" y="2037090"/>
            <a:ext cx="3011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completion (</a:t>
            </a:r>
            <a:r>
              <a:rPr lang="en-US" dirty="0" err="1" smtClean="0"/>
              <a:t>inpainting</a:t>
            </a:r>
            <a:r>
              <a:rPr lang="en-US" dirty="0" smtClean="0"/>
              <a:t>)</a:t>
            </a:r>
            <a:endParaRPr lang="ru-RU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0315" y="2101233"/>
            <a:ext cx="2366026" cy="20899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289" y="4349987"/>
            <a:ext cx="5469492" cy="163961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850315" y="1573054"/>
            <a:ext cx="2048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deo comple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532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1515" y="1824644"/>
            <a:ext cx="7671867" cy="39420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22193" y="602850"/>
            <a:ext cx="408951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/Matrix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13096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6720" y="1797972"/>
            <a:ext cx="6536661" cy="33222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09524" y="694290"/>
            <a:ext cx="67047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wo main categorizes for tensor completio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28294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152" y="1717963"/>
            <a:ext cx="8195795" cy="35689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50183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05311" y="473180"/>
            <a:ext cx="840296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gular </a:t>
            </a:r>
            <a:r>
              <a:rPr lang="en-US" sz="2400" dirty="0"/>
              <a:t>Value Decomposition </a:t>
            </a:r>
            <a:r>
              <a:rPr lang="en-US" sz="2400" dirty="0" smtClean="0"/>
              <a:t>(SVD) in terms of contract operation</a:t>
            </a:r>
            <a:endParaRPr lang="ru-RU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43549"/>
              </p:ext>
            </p:extLst>
          </p:nvPr>
        </p:nvGraphicFramePr>
        <p:xfrm>
          <a:off x="3502050" y="1712693"/>
          <a:ext cx="4802366" cy="53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2050" y="1712693"/>
                        <a:ext cx="4802366" cy="53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24997"/>
              </p:ext>
            </p:extLst>
          </p:nvPr>
        </p:nvGraphicFramePr>
        <p:xfrm>
          <a:off x="1921783" y="2582681"/>
          <a:ext cx="79629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1783" y="2582681"/>
                        <a:ext cx="79629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77724"/>
              </p:ext>
            </p:extLst>
          </p:nvPr>
        </p:nvGraphicFramePr>
        <p:xfrm>
          <a:off x="3095395" y="4156380"/>
          <a:ext cx="5084330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7" imgW="2234880" imgH="241200" progId="Equation.DSMT4">
                  <p:embed/>
                </p:oleObj>
              </mc:Choice>
              <mc:Fallback>
                <p:oleObj name="Equation" r:id="rId7" imgW="22348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5395" y="4156380"/>
                        <a:ext cx="5084330" cy="54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59708"/>
              </p:ext>
            </p:extLst>
          </p:nvPr>
        </p:nvGraphicFramePr>
        <p:xfrm>
          <a:off x="2381424" y="5028405"/>
          <a:ext cx="68103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9" imgW="3530520" imgH="431640" progId="Equation.DSMT4">
                  <p:embed/>
                </p:oleObj>
              </mc:Choice>
              <mc:Fallback>
                <p:oleObj name="Equation" r:id="rId9" imgW="3530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1424" y="5028405"/>
                        <a:ext cx="68103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94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427" y="1956348"/>
            <a:ext cx="8028016" cy="28372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84064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061" y="1868459"/>
            <a:ext cx="7549688" cy="32679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7219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1568602" y="1765070"/>
            <a:ext cx="8562975" cy="3810000"/>
            <a:chOff x="1568602" y="1765070"/>
            <a:chExt cx="8562975" cy="3810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8602" y="1765070"/>
              <a:ext cx="8562975" cy="381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5087" y="3589267"/>
              <a:ext cx="391650" cy="3094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945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147" y="1898592"/>
            <a:ext cx="6216708" cy="345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58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761" y="1993410"/>
            <a:ext cx="7531418" cy="20882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73716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889" y="1646092"/>
            <a:ext cx="8887355" cy="32746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80818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974" y="1683327"/>
            <a:ext cx="8657186" cy="34919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05057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933" y="1864907"/>
            <a:ext cx="8585768" cy="37960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84974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152" y="1770549"/>
            <a:ext cx="7456776" cy="393081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51151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15119" y="694290"/>
            <a:ext cx="444089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Rank minimization approach</a:t>
            </a:r>
            <a:endParaRPr lang="ru-RU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730" y="1637414"/>
            <a:ext cx="7451565" cy="20610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254" y="4118389"/>
            <a:ext cx="5744776" cy="148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48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55503"/>
              </p:ext>
            </p:extLst>
          </p:nvPr>
        </p:nvGraphicFramePr>
        <p:xfrm>
          <a:off x="2909935" y="2211219"/>
          <a:ext cx="1703629" cy="50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9935" y="2211219"/>
                        <a:ext cx="1703629" cy="50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61208"/>
              </p:ext>
            </p:extLst>
          </p:nvPr>
        </p:nvGraphicFramePr>
        <p:xfrm>
          <a:off x="5701838" y="2211219"/>
          <a:ext cx="3799610" cy="5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1838" y="2211219"/>
                        <a:ext cx="3799610" cy="5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05311" y="473180"/>
            <a:ext cx="840296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gular </a:t>
            </a:r>
            <a:r>
              <a:rPr lang="en-US" sz="2400" dirty="0"/>
              <a:t>Value Decomposition </a:t>
            </a:r>
            <a:r>
              <a:rPr lang="en-US" sz="2400" dirty="0" smtClean="0"/>
              <a:t>(SVD) in terms of contract operation</a:t>
            </a:r>
            <a:endParaRPr lang="ru-RU" sz="2400" dirty="0" smtClean="0"/>
          </a:p>
        </p:txBody>
      </p:sp>
      <p:sp>
        <p:nvSpPr>
          <p:cNvPr id="7" name="Right Arrow 6"/>
          <p:cNvSpPr/>
          <p:nvPr/>
        </p:nvSpPr>
        <p:spPr>
          <a:xfrm>
            <a:off x="4912822" y="2402378"/>
            <a:ext cx="640080" cy="18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23576"/>
              </p:ext>
            </p:extLst>
          </p:nvPr>
        </p:nvGraphicFramePr>
        <p:xfrm>
          <a:off x="1010130" y="3706155"/>
          <a:ext cx="3799610" cy="5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130" y="3706155"/>
                        <a:ext cx="3799610" cy="5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71010"/>
              </p:ext>
            </p:extLst>
          </p:nvPr>
        </p:nvGraphicFramePr>
        <p:xfrm>
          <a:off x="6538497" y="3673412"/>
          <a:ext cx="33607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Equation" r:id="rId8" imgW="1460160" imgH="228600" progId="Equation.DSMT4">
                  <p:embed/>
                </p:oleObj>
              </mc:Choice>
              <mc:Fallback>
                <p:oleObj name="Equation" r:id="rId8" imgW="1460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8497" y="3673412"/>
                        <a:ext cx="33607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0082" y="4515259"/>
            <a:ext cx="799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8218865" y="5253695"/>
            <a:ext cx="805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nsor</a:t>
            </a:r>
            <a:endParaRPr lang="ru-RU" dirty="0"/>
          </a:p>
        </p:txBody>
      </p:sp>
      <p:sp>
        <p:nvSpPr>
          <p:cNvPr id="12" name="Right Arrow 11"/>
          <p:cNvSpPr/>
          <p:nvPr/>
        </p:nvSpPr>
        <p:spPr>
          <a:xfrm>
            <a:off x="5552902" y="3796739"/>
            <a:ext cx="748641" cy="2560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48040"/>
              </p:ext>
            </p:extLst>
          </p:nvPr>
        </p:nvGraphicFramePr>
        <p:xfrm>
          <a:off x="6398155" y="4436400"/>
          <a:ext cx="4033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" name="Equation" r:id="rId10" imgW="1752480" imgH="228600" progId="Equation.DSMT4">
                  <p:embed/>
                </p:oleObj>
              </mc:Choice>
              <mc:Fallback>
                <p:oleObj name="Equation" r:id="rId10" imgW="1752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8155" y="4436400"/>
                        <a:ext cx="40338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70395" y="3740099"/>
            <a:ext cx="90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3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0821031" y="4515259"/>
            <a:ext cx="90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1907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4" grpId="0"/>
      <p:bldP spid="1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303" y="1580804"/>
            <a:ext cx="8905789" cy="37283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41650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855" y="1843608"/>
            <a:ext cx="8544271" cy="38709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70548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1664" y="1747492"/>
            <a:ext cx="6747769" cy="29128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25858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778" y="2052108"/>
            <a:ext cx="8988425" cy="286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9" y="1776943"/>
            <a:ext cx="8816446" cy="34818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417107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238" y="1784350"/>
            <a:ext cx="9140296" cy="27010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20580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762" y="2007657"/>
            <a:ext cx="9096905" cy="19605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32981" y="694290"/>
            <a:ext cx="527202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Tensor decomposition approache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9797129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30133" y="2658533"/>
            <a:ext cx="36656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ny questions?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343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0</TotalTime>
  <Words>1881</Words>
  <Application>Microsoft Office PowerPoint</Application>
  <PresentationFormat>Widescreen</PresentationFormat>
  <Paragraphs>304</Paragraphs>
  <Slides>9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8" baseType="lpstr">
      <vt:lpstr>Arial</vt:lpstr>
      <vt:lpstr>Calibri</vt:lpstr>
      <vt:lpstr>Calibri Light</vt:lpstr>
      <vt:lpstr>Corbel</vt:lpstr>
      <vt:lpstr>Courier New</vt:lpstr>
      <vt:lpstr>HelveticaNeue</vt:lpstr>
      <vt:lpstr>LucidaGrande</vt:lpstr>
      <vt:lpstr>MbhmswBckwxyTimes-Roman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PD with a prior Tucker comp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 Ahmadi Asl</dc:creator>
  <cp:lastModifiedBy>Salman Ahmadi Asl</cp:lastModifiedBy>
  <cp:revision>182</cp:revision>
  <dcterms:created xsi:type="dcterms:W3CDTF">2020-09-14T10:04:25Z</dcterms:created>
  <dcterms:modified xsi:type="dcterms:W3CDTF">2022-02-21T10:33:29Z</dcterms:modified>
</cp:coreProperties>
</file>